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2F1E" w:rsidRPr="00D02998" w:rsidRDefault="00D45010">
      <w:pPr>
        <w:rPr>
          <w:rFonts w:ascii="Times New Roman" w:hAnsi="Times New Roman" w:cs="Times New Roman"/>
          <w:b/>
          <w:color w:val="FF0000"/>
          <w:sz w:val="26"/>
          <w:szCs w:val="24"/>
        </w:rPr>
      </w:pPr>
      <w:r w:rsidRPr="00D02998">
        <w:rPr>
          <w:rFonts w:ascii="Times New Roman" w:hAnsi="Times New Roman" w:cs="Times New Roman"/>
          <w:b/>
          <w:color w:val="FF0000"/>
          <w:sz w:val="26"/>
          <w:szCs w:val="24"/>
        </w:rPr>
        <w:t>Đề</w:t>
      </w:r>
      <w:r w:rsidR="0007292F" w:rsidRPr="00D02998">
        <w:rPr>
          <w:rFonts w:ascii="Times New Roman" w:hAnsi="Times New Roman" w:cs="Times New Roman"/>
          <w:b/>
          <w:color w:val="FF0000"/>
          <w:sz w:val="26"/>
          <w:szCs w:val="24"/>
        </w:rPr>
        <w:t xml:space="preserve"> 2</w:t>
      </w: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00"/>
        <w:gridCol w:w="8340"/>
      </w:tblGrid>
      <w:tr w:rsidR="00AD69D1" w:rsidRPr="00AD69D1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bookmarkStart w:id="0" w:name="_GoBack"/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Câu 1</w:t>
            </w:r>
          </w:p>
        </w:tc>
        <w:tc>
          <w:tcPr>
            <w:tcW w:w="8340" w:type="dxa"/>
            <w:shd w:val="clear" w:color="auto" w:fill="99CC00"/>
          </w:tcPr>
          <w:p w:rsidR="00D45010" w:rsidRPr="00AD69D1" w:rsidRDefault="00737186" w:rsidP="0007292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Hoà tan </w:t>
            </w:r>
            <w:r w:rsidR="0007292F" w:rsidRPr="00AD69D1">
              <w:rPr>
                <w:rFonts w:ascii="Times New Roman" w:hAnsi="Times New Roman" w:cs="Times New Roman"/>
                <w:sz w:val="26"/>
                <w:szCs w:val="24"/>
              </w:rPr>
              <w:t>204</w:t>
            </w: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 g</w:t>
            </w:r>
            <w:r w:rsidR="0007292F" w:rsidRPr="00AD69D1">
              <w:rPr>
                <w:rFonts w:ascii="Times New Roman" w:hAnsi="Times New Roman" w:cs="Times New Roman"/>
                <w:sz w:val="26"/>
                <w:szCs w:val="24"/>
              </w:rPr>
              <w:t>am</w:t>
            </w: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 đườ</w:t>
            </w:r>
            <w:r w:rsidR="0007292F" w:rsidRPr="00AD69D1">
              <w:rPr>
                <w:rFonts w:ascii="Times New Roman" w:hAnsi="Times New Roman" w:cs="Times New Roman"/>
                <w:sz w:val="26"/>
                <w:szCs w:val="24"/>
              </w:rPr>
              <w:t>ng vào 10</w:t>
            </w:r>
            <w:r w:rsidR="00F31106" w:rsidRPr="00AD69D1">
              <w:rPr>
                <w:rFonts w:ascii="Times New Roman" w:hAnsi="Times New Roman" w:cs="Times New Roman"/>
                <w:sz w:val="26"/>
                <w:szCs w:val="24"/>
              </w:rPr>
              <w:t>0</w:t>
            </w:r>
            <w:r w:rsidR="0007292F"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r w:rsidR="00F31106" w:rsidRPr="00AD69D1">
              <w:rPr>
                <w:rFonts w:ascii="Times New Roman" w:hAnsi="Times New Roman" w:cs="Times New Roman"/>
                <w:sz w:val="26"/>
                <w:szCs w:val="24"/>
              </w:rPr>
              <w:t>g</w:t>
            </w:r>
            <w:r w:rsidR="0007292F" w:rsidRPr="00AD69D1">
              <w:rPr>
                <w:rFonts w:ascii="Times New Roman" w:hAnsi="Times New Roman" w:cs="Times New Roman"/>
                <w:sz w:val="26"/>
                <w:szCs w:val="24"/>
              </w:rPr>
              <w:t>am</w:t>
            </w:r>
            <w:r w:rsidR="00F31106"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 nước ở nhiệt độ </w:t>
            </w:r>
            <w:r w:rsidR="0007292F" w:rsidRPr="00AD69D1">
              <w:rPr>
                <w:rFonts w:ascii="Times New Roman" w:hAnsi="Times New Roman" w:cs="Times New Roman"/>
                <w:sz w:val="26"/>
                <w:szCs w:val="28"/>
              </w:rPr>
              <w:t>25</w:t>
            </w:r>
            <w:r w:rsidR="0007292F" w:rsidRPr="00AD69D1">
              <w:rPr>
                <w:rFonts w:ascii="Times New Roman" w:hAnsi="Times New Roman" w:cs="Times New Roman"/>
                <w:sz w:val="26"/>
                <w:szCs w:val="28"/>
                <w:vertAlign w:val="superscript"/>
              </w:rPr>
              <w:t>o</w:t>
            </w:r>
            <w:r w:rsidR="0007292F" w:rsidRPr="00AD69D1">
              <w:rPr>
                <w:rFonts w:ascii="Times New Roman" w:hAnsi="Times New Roman" w:cs="Times New Roman"/>
                <w:sz w:val="26"/>
                <w:szCs w:val="28"/>
              </w:rPr>
              <w:t xml:space="preserve">C </w:t>
            </w:r>
            <w:r w:rsidR="00F31106" w:rsidRPr="00AD69D1">
              <w:rPr>
                <w:rFonts w:ascii="Times New Roman" w:hAnsi="Times New Roman" w:cs="Times New Roman"/>
                <w:sz w:val="26"/>
                <w:szCs w:val="24"/>
              </w:rPr>
              <w:t>thì được dung dịch bão hoà. Độ tan củ</w:t>
            </w: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a đường</w:t>
            </w:r>
            <w:r w:rsidR="00F31106"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 ở </w:t>
            </w:r>
            <w:r w:rsidR="0007292F" w:rsidRPr="00AD69D1">
              <w:rPr>
                <w:rFonts w:ascii="Times New Roman" w:hAnsi="Times New Roman" w:cs="Times New Roman"/>
                <w:sz w:val="26"/>
                <w:szCs w:val="28"/>
              </w:rPr>
              <w:t>25</w:t>
            </w:r>
            <w:r w:rsidR="0007292F" w:rsidRPr="00AD69D1">
              <w:rPr>
                <w:rFonts w:ascii="Times New Roman" w:hAnsi="Times New Roman" w:cs="Times New Roman"/>
                <w:sz w:val="26"/>
                <w:szCs w:val="28"/>
                <w:vertAlign w:val="superscript"/>
              </w:rPr>
              <w:t>o</w:t>
            </w:r>
            <w:r w:rsidR="0007292F" w:rsidRPr="00AD69D1">
              <w:rPr>
                <w:rFonts w:ascii="Times New Roman" w:hAnsi="Times New Roman" w:cs="Times New Roman"/>
                <w:sz w:val="26"/>
                <w:szCs w:val="28"/>
              </w:rPr>
              <w:t xml:space="preserve">C </w:t>
            </w:r>
            <w:r w:rsidR="00F31106" w:rsidRPr="00AD69D1">
              <w:rPr>
                <w:rFonts w:ascii="Times New Roman" w:hAnsi="Times New Roman" w:cs="Times New Roman"/>
                <w:sz w:val="26"/>
                <w:szCs w:val="24"/>
              </w:rPr>
              <w:t>là: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A) </w:t>
            </w:r>
          </w:p>
        </w:tc>
        <w:tc>
          <w:tcPr>
            <w:tcW w:w="8340" w:type="dxa"/>
          </w:tcPr>
          <w:p w:rsidR="00D45010" w:rsidRPr="00AD69D1" w:rsidRDefault="00737186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204</w:t>
            </w:r>
            <w:r w:rsidR="00F31106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 g</w:t>
            </w:r>
            <w:r w:rsidR="008671FE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B)</w:t>
            </w:r>
          </w:p>
        </w:tc>
        <w:tc>
          <w:tcPr>
            <w:tcW w:w="8340" w:type="dxa"/>
          </w:tcPr>
          <w:p w:rsidR="00D45010" w:rsidRPr="00AD69D1" w:rsidRDefault="0007292F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25</w:t>
            </w:r>
            <w:r w:rsidR="00F31106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 g</w:t>
            </w:r>
            <w:r w:rsidR="008671FE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C) </w:t>
            </w:r>
          </w:p>
        </w:tc>
        <w:tc>
          <w:tcPr>
            <w:tcW w:w="8340" w:type="dxa"/>
          </w:tcPr>
          <w:p w:rsidR="00D45010" w:rsidRPr="00AD69D1" w:rsidRDefault="0007292F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304</w:t>
            </w:r>
            <w:r w:rsidR="00F31106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 g</w:t>
            </w:r>
            <w:r w:rsidR="008671FE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D) </w:t>
            </w:r>
          </w:p>
        </w:tc>
        <w:tc>
          <w:tcPr>
            <w:tcW w:w="8340" w:type="dxa"/>
          </w:tcPr>
          <w:p w:rsidR="00D45010" w:rsidRPr="00AD69D1" w:rsidRDefault="0007292F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104</w:t>
            </w:r>
            <w:r w:rsidR="00F31106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 g</w:t>
            </w:r>
            <w:r w:rsidR="008671FE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D45010" w:rsidRPr="00AD69D1" w:rsidRDefault="00F31106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A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Câu 2</w:t>
            </w:r>
          </w:p>
        </w:tc>
        <w:tc>
          <w:tcPr>
            <w:tcW w:w="8340" w:type="dxa"/>
            <w:shd w:val="clear" w:color="auto" w:fill="99CC00"/>
          </w:tcPr>
          <w:p w:rsidR="00D45010" w:rsidRPr="00AD69D1" w:rsidRDefault="0007292F" w:rsidP="00737186">
            <w:pPr>
              <w:spacing w:after="0" w:line="240" w:lineRule="auto"/>
              <w:rPr>
                <w:rFonts w:ascii="Times New Roman" w:hAnsi="Times New Roman" w:cs="Times New Roman"/>
                <w:bCs/>
                <w:iCs/>
                <w:sz w:val="26"/>
                <w:szCs w:val="24"/>
                <w:lang w:val="pt-BR"/>
              </w:rPr>
            </w:pPr>
            <w:r w:rsidRPr="00AD69D1">
              <w:rPr>
                <w:rFonts w:ascii="Times New Roman" w:hAnsi="Times New Roman" w:cs="Times New Roman"/>
                <w:bCs/>
                <w:iCs/>
                <w:sz w:val="26"/>
                <w:szCs w:val="28"/>
                <w:lang w:val="pt-BR"/>
              </w:rPr>
              <w:t>Dựa vào hình vẽ sau đây cho biết</w:t>
            </w:r>
            <w:r w:rsidR="008671FE" w:rsidRPr="00AD69D1">
              <w:rPr>
                <w:rFonts w:ascii="Times New Roman" w:hAnsi="Times New Roman" w:cs="Times New Roman"/>
                <w:bCs/>
                <w:iCs/>
                <w:sz w:val="26"/>
                <w:szCs w:val="28"/>
                <w:lang w:val="pt-BR"/>
              </w:rPr>
              <w:t>:</w:t>
            </w:r>
            <w:r w:rsidRPr="00AD69D1">
              <w:rPr>
                <w:rFonts w:ascii="Times New Roman" w:hAnsi="Times New Roman" w:cs="Times New Roman"/>
                <w:bCs/>
                <w:iCs/>
                <w:sz w:val="26"/>
                <w:szCs w:val="28"/>
                <w:lang w:val="pt-BR"/>
              </w:rPr>
              <w:t xml:space="preserve"> khi </w:t>
            </w:r>
            <w:r w:rsidR="00737186" w:rsidRPr="00AD69D1">
              <w:rPr>
                <w:rFonts w:ascii="Times New Roman" w:hAnsi="Times New Roman" w:cs="Times New Roman"/>
                <w:bCs/>
                <w:iCs/>
                <w:sz w:val="26"/>
                <w:szCs w:val="24"/>
                <w:lang w:val="pt-BR"/>
              </w:rPr>
              <w:t xml:space="preserve">tăng nhiệt độ thì độ tan của </w:t>
            </w:r>
            <w:r w:rsidRPr="00AD69D1">
              <w:rPr>
                <w:rFonts w:ascii="Times New Roman" w:hAnsi="Times New Roman" w:cs="Times New Roman"/>
                <w:bCs/>
                <w:iCs/>
                <w:sz w:val="26"/>
                <w:szCs w:val="24"/>
                <w:lang w:val="pt-BR"/>
              </w:rPr>
              <w:t xml:space="preserve">nhiều </w:t>
            </w:r>
            <w:r w:rsidR="00737186" w:rsidRPr="00AD69D1">
              <w:rPr>
                <w:rFonts w:ascii="Times New Roman" w:hAnsi="Times New Roman" w:cs="Times New Roman"/>
                <w:bCs/>
                <w:iCs/>
                <w:sz w:val="26"/>
                <w:szCs w:val="24"/>
                <w:lang w:val="pt-BR"/>
              </w:rPr>
              <w:t xml:space="preserve">chất rắn </w:t>
            </w:r>
            <w:r w:rsidR="00F31106" w:rsidRPr="00AD69D1">
              <w:rPr>
                <w:rFonts w:ascii="Times New Roman" w:hAnsi="Times New Roman" w:cs="Times New Roman"/>
                <w:bCs/>
                <w:iCs/>
                <w:sz w:val="26"/>
                <w:szCs w:val="24"/>
                <w:lang w:val="pt-BR"/>
              </w:rPr>
              <w:t>trong nước thay đổi như thế nào?</w:t>
            </w:r>
          </w:p>
          <w:p w:rsidR="0007292F" w:rsidRPr="00AD69D1" w:rsidRDefault="008671FE" w:rsidP="008671F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4"/>
                <w:lang w:val="pt-BR"/>
              </w:rPr>
            </w:pPr>
            <w:r w:rsidRPr="00AD69D1">
              <w:rPr>
                <w:noProof/>
                <w:shd w:val="clear" w:color="auto" w:fill="000000" w:themeFill="text1"/>
                <w:lang w:val="vi-VN" w:eastAsia="vi-VN"/>
              </w:rPr>
              <w:drawing>
                <wp:inline distT="0" distB="0" distL="0" distR="0" wp14:anchorId="0F33400D" wp14:editId="3C2CEC0C">
                  <wp:extent cx="2266950" cy="1379855"/>
                  <wp:effectExtent l="19050" t="19050" r="19050" b="10795"/>
                  <wp:docPr id="1" name="Picture 1" descr="Bài 41. Độ tan của một chất trong nước - Hóa học lớp 8 | Học trực ..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Bài 41. Độ tan của một chất trong nước - Hóa học lớp 8 | Học trực ..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2085" cy="1382981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>
                                <a:alpha val="94000"/>
                              </a:schemeClr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A) </w:t>
            </w:r>
          </w:p>
        </w:tc>
        <w:tc>
          <w:tcPr>
            <w:tcW w:w="8340" w:type="dxa"/>
          </w:tcPr>
          <w:p w:rsidR="00D45010" w:rsidRPr="00AD69D1" w:rsidRDefault="00747C39" w:rsidP="00747C39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 xml:space="preserve">Một số chất có độ tan giảm, </w:t>
            </w:r>
            <w:r w:rsidR="008671FE"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sau đó lại tăng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B)</w:t>
            </w:r>
          </w:p>
        </w:tc>
        <w:tc>
          <w:tcPr>
            <w:tcW w:w="8340" w:type="dxa"/>
          </w:tcPr>
          <w:p w:rsidR="00D45010" w:rsidRPr="00AD69D1" w:rsidRDefault="00AB5605" w:rsidP="00747C39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Phần lớn</w:t>
            </w:r>
            <w:r w:rsidR="00747C39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 các chất có độ tan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 t</w:t>
            </w:r>
            <w:r w:rsidR="00416D70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ăng</w:t>
            </w:r>
            <w:r w:rsidR="008671FE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C) </w:t>
            </w:r>
          </w:p>
        </w:tc>
        <w:tc>
          <w:tcPr>
            <w:tcW w:w="8340" w:type="dxa"/>
          </w:tcPr>
          <w:p w:rsidR="00D45010" w:rsidRPr="00AD69D1" w:rsidRDefault="00747C39" w:rsidP="00747C39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Phần lớn các chất có độ tan g</w:t>
            </w:r>
            <w:r w:rsidR="00416D70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iảm</w:t>
            </w:r>
            <w:r w:rsidR="008671FE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D) </w:t>
            </w:r>
          </w:p>
        </w:tc>
        <w:tc>
          <w:tcPr>
            <w:tcW w:w="8340" w:type="dxa"/>
          </w:tcPr>
          <w:p w:rsidR="00D45010" w:rsidRPr="00AD69D1" w:rsidRDefault="00747C39" w:rsidP="00747C39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Một số chất có độ tan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 t</w:t>
            </w:r>
            <w:r w:rsidR="00416D70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ăng sau đó lại giảm</w:t>
            </w:r>
            <w:r w:rsidR="008671FE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D45010" w:rsidRPr="00AD69D1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B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Câu 3</w:t>
            </w:r>
          </w:p>
        </w:tc>
        <w:tc>
          <w:tcPr>
            <w:tcW w:w="8340" w:type="dxa"/>
            <w:shd w:val="clear" w:color="auto" w:fill="99CC00"/>
          </w:tcPr>
          <w:p w:rsidR="00D45010" w:rsidRPr="00AD69D1" w:rsidRDefault="00416D70" w:rsidP="008671FE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Chất nào phản ứng được với nước</w:t>
            </w:r>
            <w:r w:rsidR="00737186"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?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A) </w:t>
            </w:r>
          </w:p>
        </w:tc>
        <w:tc>
          <w:tcPr>
            <w:tcW w:w="8340" w:type="dxa"/>
          </w:tcPr>
          <w:p w:rsidR="00D45010" w:rsidRPr="00AD69D1" w:rsidRDefault="00737186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Zn</w:t>
            </w:r>
            <w:r w:rsidR="00416D70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O</w:t>
            </w:r>
            <w:r w:rsidR="008671FE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B)</w:t>
            </w:r>
          </w:p>
        </w:tc>
        <w:tc>
          <w:tcPr>
            <w:tcW w:w="8340" w:type="dxa"/>
          </w:tcPr>
          <w:p w:rsidR="00D45010" w:rsidRPr="00AD69D1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  <w:vertAlign w:val="subscript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Fe</w:t>
            </w:r>
            <w:r w:rsidR="00737186" w:rsidRPr="00AD69D1">
              <w:rPr>
                <w:rFonts w:ascii="Times New Roman" w:eastAsia="Times New Roman" w:hAnsi="Times New Roman" w:cs="Times New Roman"/>
                <w:sz w:val="26"/>
                <w:szCs w:val="24"/>
                <w:vertAlign w:val="subscript"/>
              </w:rPr>
              <w:t>2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O</w:t>
            </w:r>
            <w:r w:rsidR="00737186" w:rsidRPr="00AD69D1">
              <w:rPr>
                <w:rFonts w:ascii="Times New Roman" w:eastAsia="Times New Roman" w:hAnsi="Times New Roman" w:cs="Times New Roman"/>
                <w:sz w:val="26"/>
                <w:szCs w:val="24"/>
                <w:vertAlign w:val="subscript"/>
              </w:rPr>
              <w:t>3</w:t>
            </w:r>
            <w:r w:rsidR="008671FE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C) </w:t>
            </w:r>
          </w:p>
        </w:tc>
        <w:tc>
          <w:tcPr>
            <w:tcW w:w="8340" w:type="dxa"/>
          </w:tcPr>
          <w:p w:rsidR="00D45010" w:rsidRPr="00AD69D1" w:rsidRDefault="00AD69D1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Na</w:t>
            </w:r>
            <w:r w:rsidR="00416D70" w:rsidRPr="00AD69D1">
              <w:rPr>
                <w:rFonts w:ascii="Times New Roman" w:eastAsia="Times New Roman" w:hAnsi="Times New Roman" w:cs="Times New Roman"/>
                <w:sz w:val="26"/>
                <w:szCs w:val="24"/>
                <w:vertAlign w:val="subscript"/>
              </w:rPr>
              <w:t>2</w:t>
            </w:r>
            <w:r w:rsidR="00416D70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O</w:t>
            </w:r>
            <w:r w:rsidR="008671FE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D) </w:t>
            </w:r>
          </w:p>
        </w:tc>
        <w:tc>
          <w:tcPr>
            <w:tcW w:w="8340" w:type="dxa"/>
          </w:tcPr>
          <w:p w:rsidR="00D45010" w:rsidRPr="00AD69D1" w:rsidRDefault="00737186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Mg</w:t>
            </w:r>
            <w:r w:rsidR="00416D70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O</w:t>
            </w:r>
            <w:r w:rsidR="008671FE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D45010" w:rsidRPr="00AD69D1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C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Câu 4</w:t>
            </w:r>
          </w:p>
        </w:tc>
        <w:tc>
          <w:tcPr>
            <w:tcW w:w="8340" w:type="dxa"/>
            <w:shd w:val="clear" w:color="auto" w:fill="99CC00"/>
          </w:tcPr>
          <w:p w:rsidR="00D45010" w:rsidRPr="00AD69D1" w:rsidRDefault="00416D70" w:rsidP="008671FE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Chất nào </w:t>
            </w:r>
            <w:r w:rsidRPr="00AD69D1">
              <w:rPr>
                <w:rFonts w:ascii="Times New Roman" w:hAnsi="Times New Roman" w:cs="Times New Roman"/>
                <w:b/>
                <w:sz w:val="26"/>
                <w:szCs w:val="24"/>
                <w:u w:val="single"/>
              </w:rPr>
              <w:t>K</w:t>
            </w:r>
            <w:r w:rsidR="008671FE" w:rsidRPr="00AD69D1">
              <w:rPr>
                <w:rFonts w:ascii="Times New Roman" w:hAnsi="Times New Roman" w:cs="Times New Roman"/>
                <w:b/>
                <w:sz w:val="26"/>
                <w:szCs w:val="24"/>
                <w:u w:val="single"/>
              </w:rPr>
              <w:t>HÔNG</w:t>
            </w: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 phản ứng được với nước?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A) </w:t>
            </w:r>
          </w:p>
        </w:tc>
        <w:tc>
          <w:tcPr>
            <w:tcW w:w="8340" w:type="dxa"/>
          </w:tcPr>
          <w:p w:rsidR="00D45010" w:rsidRPr="00AD69D1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  <w:vertAlign w:val="subscript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SO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  <w:vertAlign w:val="subscript"/>
              </w:rPr>
              <w:t>2</w:t>
            </w:r>
            <w:r w:rsidR="008671FE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B)</w:t>
            </w:r>
          </w:p>
        </w:tc>
        <w:tc>
          <w:tcPr>
            <w:tcW w:w="8340" w:type="dxa"/>
          </w:tcPr>
          <w:p w:rsidR="00D45010" w:rsidRPr="00AD69D1" w:rsidRDefault="008671FE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  <w:vertAlign w:val="subscript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P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O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5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C) </w:t>
            </w:r>
          </w:p>
        </w:tc>
        <w:tc>
          <w:tcPr>
            <w:tcW w:w="8340" w:type="dxa"/>
          </w:tcPr>
          <w:p w:rsidR="00D45010" w:rsidRPr="00AD69D1" w:rsidRDefault="00416D70" w:rsidP="008671FE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  <w:vertAlign w:val="subscript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CO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  <w:vertAlign w:val="subscript"/>
              </w:rPr>
              <w:t>2</w:t>
            </w:r>
            <w:r w:rsidR="008671FE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softHyphen/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D) </w:t>
            </w:r>
          </w:p>
        </w:tc>
        <w:tc>
          <w:tcPr>
            <w:tcW w:w="8340" w:type="dxa"/>
          </w:tcPr>
          <w:p w:rsidR="00D45010" w:rsidRPr="00AD69D1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CO</w:t>
            </w:r>
            <w:r w:rsidR="008671FE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D45010" w:rsidRPr="00AD69D1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D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Câu 5</w:t>
            </w:r>
          </w:p>
        </w:tc>
        <w:tc>
          <w:tcPr>
            <w:tcW w:w="8340" w:type="dxa"/>
            <w:shd w:val="clear" w:color="auto" w:fill="99CC00"/>
          </w:tcPr>
          <w:p w:rsidR="00D45010" w:rsidRPr="00AD69D1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b/>
                <w:sz w:val="26"/>
                <w:szCs w:val="24"/>
              </w:rPr>
              <w:t xml:space="preserve"> </w:t>
            </w: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Khi hòa tan muối Na</w:t>
            </w:r>
            <w:r w:rsidR="00737186" w:rsidRPr="00AD69D1">
              <w:rPr>
                <w:rFonts w:ascii="Times New Roman" w:hAnsi="Times New Roman" w:cs="Times New Roman"/>
                <w:sz w:val="26"/>
                <w:szCs w:val="24"/>
              </w:rPr>
              <w:t>Cl</w:t>
            </w: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 vào nướ</w:t>
            </w:r>
            <w:r w:rsidR="008671FE" w:rsidRPr="00AD69D1">
              <w:rPr>
                <w:rFonts w:ascii="Times New Roman" w:hAnsi="Times New Roman" w:cs="Times New Roman"/>
                <w:sz w:val="26"/>
                <w:szCs w:val="24"/>
              </w:rPr>
              <w:t>c thì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A) </w:t>
            </w:r>
          </w:p>
        </w:tc>
        <w:tc>
          <w:tcPr>
            <w:tcW w:w="8340" w:type="dxa"/>
          </w:tcPr>
          <w:p w:rsidR="00D45010" w:rsidRPr="00AD69D1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Na</w:t>
            </w:r>
            <w:r w:rsidR="00737186" w:rsidRPr="00AD69D1">
              <w:rPr>
                <w:rFonts w:ascii="Times New Roman" w:hAnsi="Times New Roman" w:cs="Times New Roman"/>
                <w:sz w:val="26"/>
                <w:szCs w:val="24"/>
              </w:rPr>
              <w:t>Cl</w:t>
            </w: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 là chất tan</w:t>
            </w:r>
            <w:r w:rsidR="008671FE" w:rsidRPr="00AD69D1">
              <w:rPr>
                <w:rFonts w:ascii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B)</w:t>
            </w:r>
          </w:p>
        </w:tc>
        <w:tc>
          <w:tcPr>
            <w:tcW w:w="8340" w:type="dxa"/>
          </w:tcPr>
          <w:p w:rsidR="00D45010" w:rsidRPr="00AD69D1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Na</w:t>
            </w:r>
            <w:r w:rsidR="00737186" w:rsidRPr="00AD69D1">
              <w:rPr>
                <w:rFonts w:ascii="Times New Roman" w:hAnsi="Times New Roman" w:cs="Times New Roman"/>
                <w:sz w:val="26"/>
                <w:szCs w:val="24"/>
              </w:rPr>
              <w:t>Cl</w:t>
            </w: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 là dung môi</w:t>
            </w:r>
            <w:r w:rsidR="008671FE" w:rsidRPr="00AD69D1">
              <w:rPr>
                <w:rFonts w:ascii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C) </w:t>
            </w:r>
          </w:p>
        </w:tc>
        <w:tc>
          <w:tcPr>
            <w:tcW w:w="8340" w:type="dxa"/>
          </w:tcPr>
          <w:p w:rsidR="00D45010" w:rsidRPr="00AD69D1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Nước là chất tan</w:t>
            </w:r>
            <w:r w:rsidR="008671FE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D) </w:t>
            </w:r>
          </w:p>
        </w:tc>
        <w:tc>
          <w:tcPr>
            <w:tcW w:w="8340" w:type="dxa"/>
          </w:tcPr>
          <w:p w:rsidR="00D45010" w:rsidRPr="00AD69D1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Nước là dung dịch</w:t>
            </w:r>
            <w:r w:rsidR="008671FE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D45010" w:rsidRPr="00AD69D1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A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Câu 6</w:t>
            </w:r>
          </w:p>
        </w:tc>
        <w:tc>
          <w:tcPr>
            <w:tcW w:w="8340" w:type="dxa"/>
            <w:shd w:val="clear" w:color="auto" w:fill="99CC00"/>
          </w:tcPr>
          <w:p w:rsidR="00D45010" w:rsidRPr="00AD69D1" w:rsidRDefault="002635DF" w:rsidP="002635D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Thả một mẩu kim loại natri vào nước ở nhiệt độ </w:t>
            </w:r>
            <w:r w:rsidR="00416D70" w:rsidRPr="00AD69D1">
              <w:rPr>
                <w:rFonts w:ascii="Times New Roman" w:hAnsi="Times New Roman" w:cs="Times New Roman"/>
                <w:sz w:val="26"/>
                <w:szCs w:val="24"/>
              </w:rPr>
              <w:t>thường thu được sản phẩm là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2635DF" w:rsidRPr="00AD69D1" w:rsidRDefault="002635DF" w:rsidP="002635D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A) </w:t>
            </w:r>
          </w:p>
        </w:tc>
        <w:tc>
          <w:tcPr>
            <w:tcW w:w="8340" w:type="dxa"/>
          </w:tcPr>
          <w:p w:rsidR="002635DF" w:rsidRPr="00AD69D1" w:rsidRDefault="002635DF" w:rsidP="002635D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Na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O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2635DF" w:rsidRPr="00AD69D1" w:rsidRDefault="002635DF" w:rsidP="002635D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B)</w:t>
            </w:r>
          </w:p>
        </w:tc>
        <w:tc>
          <w:tcPr>
            <w:tcW w:w="8340" w:type="dxa"/>
          </w:tcPr>
          <w:p w:rsidR="002635DF" w:rsidRPr="00AD69D1" w:rsidRDefault="002635DF" w:rsidP="002635D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NaOH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2635DF" w:rsidRPr="00AD69D1" w:rsidRDefault="002635DF" w:rsidP="002635D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C) </w:t>
            </w:r>
          </w:p>
        </w:tc>
        <w:tc>
          <w:tcPr>
            <w:tcW w:w="8340" w:type="dxa"/>
          </w:tcPr>
          <w:p w:rsidR="002635DF" w:rsidRPr="00AD69D1" w:rsidRDefault="002635DF" w:rsidP="002635D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Na(OH)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2635DF" w:rsidRPr="00AD69D1" w:rsidRDefault="002635DF" w:rsidP="002635D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D) </w:t>
            </w:r>
          </w:p>
        </w:tc>
        <w:tc>
          <w:tcPr>
            <w:tcW w:w="8340" w:type="dxa"/>
          </w:tcPr>
          <w:p w:rsidR="002635DF" w:rsidRPr="00AD69D1" w:rsidRDefault="002635DF" w:rsidP="002635D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NaO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lastRenderedPageBreak/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D45010" w:rsidRPr="00AD69D1" w:rsidRDefault="00416D7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B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Câu 7</w:t>
            </w:r>
          </w:p>
        </w:tc>
        <w:tc>
          <w:tcPr>
            <w:tcW w:w="8340" w:type="dxa"/>
            <w:shd w:val="clear" w:color="auto" w:fill="99CC00"/>
          </w:tcPr>
          <w:p w:rsidR="00D45010" w:rsidRPr="00AD69D1" w:rsidRDefault="002635DF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sz w:val="26"/>
                <w:szCs w:val="28"/>
              </w:rPr>
              <w:t xml:space="preserve">Canxi oxit (CaO) tác dụng </w:t>
            </w:r>
            <w:r w:rsidR="00EF0098" w:rsidRPr="00AD69D1">
              <w:rPr>
                <w:rFonts w:ascii="Times New Roman" w:hAnsi="Times New Roman" w:cs="Times New Roman"/>
                <w:sz w:val="26"/>
                <w:szCs w:val="24"/>
              </w:rPr>
              <w:t>với nước ở nhiệt độ thường thu được sản phẩm là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2635DF" w:rsidRPr="00AD69D1" w:rsidRDefault="002635DF" w:rsidP="002635D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A) </w:t>
            </w:r>
          </w:p>
        </w:tc>
        <w:tc>
          <w:tcPr>
            <w:tcW w:w="8340" w:type="dxa"/>
          </w:tcPr>
          <w:p w:rsidR="002635DF" w:rsidRPr="00AD69D1" w:rsidRDefault="002635DF" w:rsidP="002635D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Ca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2635DF" w:rsidRPr="00AD69D1" w:rsidRDefault="002635DF" w:rsidP="002635D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B)</w:t>
            </w:r>
          </w:p>
        </w:tc>
        <w:tc>
          <w:tcPr>
            <w:tcW w:w="8340" w:type="dxa"/>
          </w:tcPr>
          <w:p w:rsidR="002635DF" w:rsidRPr="00AD69D1" w:rsidRDefault="002635DF" w:rsidP="002635D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khí hiđro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2635DF" w:rsidRPr="00AD69D1" w:rsidRDefault="002635DF" w:rsidP="002635D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C) </w:t>
            </w:r>
          </w:p>
        </w:tc>
        <w:tc>
          <w:tcPr>
            <w:tcW w:w="8340" w:type="dxa"/>
          </w:tcPr>
          <w:p w:rsidR="002635DF" w:rsidRPr="00AD69D1" w:rsidRDefault="002635DF" w:rsidP="002635D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Ca(OH)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 xml:space="preserve">. 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2635DF" w:rsidRPr="00AD69D1" w:rsidRDefault="002635DF" w:rsidP="002635D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D) </w:t>
            </w:r>
          </w:p>
        </w:tc>
        <w:tc>
          <w:tcPr>
            <w:tcW w:w="8340" w:type="dxa"/>
          </w:tcPr>
          <w:p w:rsidR="002635DF" w:rsidRPr="00AD69D1" w:rsidRDefault="002635DF" w:rsidP="002635D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CaOH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2635DF" w:rsidRPr="00AD69D1" w:rsidRDefault="002635DF" w:rsidP="002635D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2635DF" w:rsidRPr="00AD69D1" w:rsidRDefault="002635DF" w:rsidP="002635D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C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Câu 8</w:t>
            </w:r>
          </w:p>
        </w:tc>
        <w:tc>
          <w:tcPr>
            <w:tcW w:w="8340" w:type="dxa"/>
            <w:shd w:val="clear" w:color="auto" w:fill="99CC00"/>
          </w:tcPr>
          <w:p w:rsidR="00D45010" w:rsidRPr="00AD69D1" w:rsidRDefault="00EF0098" w:rsidP="002635D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Tỉ lệ</w:t>
            </w:r>
            <w:r w:rsidR="002635DF"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 về khối lượng nguyên tố hiđro và oxi trong một </w:t>
            </w: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phân tử nước là: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A) </w:t>
            </w:r>
          </w:p>
        </w:tc>
        <w:tc>
          <w:tcPr>
            <w:tcW w:w="8340" w:type="dxa"/>
          </w:tcPr>
          <w:p w:rsidR="00D45010" w:rsidRPr="00AD69D1" w:rsidRDefault="00EF0098" w:rsidP="002635D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1 : </w:t>
            </w:r>
            <w:r w:rsidR="002635DF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32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B)</w:t>
            </w:r>
          </w:p>
        </w:tc>
        <w:tc>
          <w:tcPr>
            <w:tcW w:w="8340" w:type="dxa"/>
          </w:tcPr>
          <w:p w:rsidR="00D45010" w:rsidRPr="00AD69D1" w:rsidRDefault="00B56A76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2 : 32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C) </w:t>
            </w:r>
          </w:p>
        </w:tc>
        <w:tc>
          <w:tcPr>
            <w:tcW w:w="8340" w:type="dxa"/>
          </w:tcPr>
          <w:p w:rsidR="00D45010" w:rsidRPr="00AD69D1" w:rsidRDefault="002635DF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8 </w:t>
            </w:r>
            <w:r w:rsidR="00EF0098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: 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1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D) </w:t>
            </w:r>
          </w:p>
        </w:tc>
        <w:tc>
          <w:tcPr>
            <w:tcW w:w="8340" w:type="dxa"/>
          </w:tcPr>
          <w:p w:rsidR="00D45010" w:rsidRPr="00AD69D1" w:rsidRDefault="002635DF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1 : 8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D45010" w:rsidRPr="00AD69D1" w:rsidRDefault="00EF009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D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Câu 9</w:t>
            </w:r>
          </w:p>
        </w:tc>
        <w:tc>
          <w:tcPr>
            <w:tcW w:w="8340" w:type="dxa"/>
            <w:shd w:val="clear" w:color="auto" w:fill="99CC00"/>
          </w:tcPr>
          <w:p w:rsidR="00D45010" w:rsidRPr="00AD69D1" w:rsidRDefault="00737186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Cho khí </w:t>
            </w:r>
            <w:r w:rsidR="00A52B94" w:rsidRPr="00AD69D1">
              <w:rPr>
                <w:rFonts w:ascii="Times New Roman" w:hAnsi="Times New Roman" w:cs="Times New Roman"/>
                <w:sz w:val="26"/>
                <w:szCs w:val="28"/>
              </w:rPr>
              <w:t>SO</w:t>
            </w:r>
            <w:r w:rsidR="00A52B94" w:rsidRPr="00AD69D1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3</w:t>
            </w:r>
            <w:r w:rsidR="00EF0098"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 tác dụng với nước ở nhiệt độ thường thu được sản phẩm là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A52B94" w:rsidRPr="00AD69D1" w:rsidRDefault="00A52B94" w:rsidP="00A52B9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A) </w:t>
            </w:r>
          </w:p>
        </w:tc>
        <w:tc>
          <w:tcPr>
            <w:tcW w:w="8340" w:type="dxa"/>
          </w:tcPr>
          <w:p w:rsidR="00A52B94" w:rsidRPr="00AD69D1" w:rsidRDefault="00A52B94" w:rsidP="00A52B94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H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SO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4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A52B94" w:rsidRPr="00AD69D1" w:rsidRDefault="00A52B94" w:rsidP="00A52B9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B)</w:t>
            </w:r>
          </w:p>
        </w:tc>
        <w:tc>
          <w:tcPr>
            <w:tcW w:w="8340" w:type="dxa"/>
          </w:tcPr>
          <w:p w:rsidR="00A52B94" w:rsidRPr="00AD69D1" w:rsidRDefault="00A52B94" w:rsidP="00A52B94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H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SO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3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A52B94" w:rsidRPr="00AD69D1" w:rsidRDefault="00A52B94" w:rsidP="00A52B9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C) </w:t>
            </w:r>
          </w:p>
        </w:tc>
        <w:tc>
          <w:tcPr>
            <w:tcW w:w="8340" w:type="dxa"/>
          </w:tcPr>
          <w:p w:rsidR="00A52B94" w:rsidRPr="00AD69D1" w:rsidRDefault="00A52B94" w:rsidP="00A52B94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H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A52B94" w:rsidRPr="00AD69D1" w:rsidRDefault="00A52B94" w:rsidP="00A52B9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D) </w:t>
            </w:r>
          </w:p>
        </w:tc>
        <w:tc>
          <w:tcPr>
            <w:tcW w:w="8340" w:type="dxa"/>
          </w:tcPr>
          <w:p w:rsidR="00A52B94" w:rsidRPr="00AD69D1" w:rsidRDefault="00A52B94" w:rsidP="00A52B94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H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S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A52B94" w:rsidRPr="00AD69D1" w:rsidRDefault="00A52B94" w:rsidP="00A52B9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A52B94" w:rsidRPr="00AD69D1" w:rsidRDefault="00A52B94" w:rsidP="00A52B94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A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Câu 10</w:t>
            </w:r>
          </w:p>
        </w:tc>
        <w:tc>
          <w:tcPr>
            <w:tcW w:w="8340" w:type="dxa"/>
            <w:shd w:val="clear" w:color="auto" w:fill="99CC00"/>
          </w:tcPr>
          <w:p w:rsidR="00D45010" w:rsidRPr="00AD69D1" w:rsidRDefault="00EF0098" w:rsidP="00B56A7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Phản ứng nào là phản ứng thế?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A) </w:t>
            </w:r>
          </w:p>
        </w:tc>
        <w:tc>
          <w:tcPr>
            <w:tcW w:w="8340" w:type="dxa"/>
          </w:tcPr>
          <w:p w:rsidR="00D45010" w:rsidRPr="00AD69D1" w:rsidRDefault="00D47EF2" w:rsidP="00D47EF2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Cu</w:t>
            </w:r>
            <w:r w:rsidR="00EF0098" w:rsidRPr="00AD69D1">
              <w:rPr>
                <w:rFonts w:ascii="Times New Roman" w:hAnsi="Times New Roman" w:cs="Times New Roman"/>
                <w:sz w:val="26"/>
                <w:szCs w:val="24"/>
              </w:rPr>
              <w:t>O</w:t>
            </w: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  + 2</w:t>
            </w:r>
            <w:r w:rsidR="00BB3E05"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HCl  </w:t>
            </w:r>
            <w:r w:rsidR="00BB3E05" w:rsidRPr="00AD69D1">
              <w:rPr>
                <w:rFonts w:ascii="Times New Roman" w:hAnsi="Times New Roman" w:cs="Times New Roman"/>
                <w:sz w:val="26"/>
                <w:szCs w:val="24"/>
                <w:lang w:val="en"/>
              </w:rPr>
              <w:object w:dxaOrig="607" w:dyaOrig="3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7.25pt" o:ole="">
                  <v:imagedata r:id="rId5" o:title=""/>
                </v:shape>
                <o:OLEObject Type="Embed" ProgID="Equation.3" ShapeID="_x0000_i1025" DrawAspect="Content" ObjectID="_1652018167" r:id="rId6"/>
              </w:object>
            </w: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  Cu</w:t>
            </w:r>
            <w:r w:rsidR="00EF0098" w:rsidRPr="00AD69D1">
              <w:rPr>
                <w:rFonts w:ascii="Times New Roman" w:hAnsi="Times New Roman" w:cs="Times New Roman"/>
                <w:sz w:val="26"/>
                <w:szCs w:val="24"/>
              </w:rPr>
              <w:t>Cl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   + </w:t>
            </w:r>
            <w:r w:rsidR="00EF0098" w:rsidRPr="00AD69D1">
              <w:rPr>
                <w:rFonts w:ascii="Times New Roman" w:hAnsi="Times New Roman" w:cs="Times New Roman"/>
                <w:sz w:val="26"/>
                <w:szCs w:val="24"/>
              </w:rPr>
              <w:t>H</w:t>
            </w:r>
            <w:r w:rsidR="00EF0098"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 w:rsidR="00EF0098" w:rsidRPr="00AD69D1">
              <w:rPr>
                <w:rFonts w:ascii="Times New Roman" w:hAnsi="Times New Roman" w:cs="Times New Roman"/>
                <w:sz w:val="26"/>
                <w:szCs w:val="24"/>
              </w:rPr>
              <w:t>O                    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B)</w:t>
            </w:r>
          </w:p>
        </w:tc>
        <w:tc>
          <w:tcPr>
            <w:tcW w:w="8340" w:type="dxa"/>
          </w:tcPr>
          <w:p w:rsidR="00D45010" w:rsidRPr="00AD69D1" w:rsidRDefault="00D47EF2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Fe  + 2HCl  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lang w:val="en"/>
              </w:rPr>
              <w:object w:dxaOrig="607" w:dyaOrig="324">
                <v:shape id="_x0000_i1026" type="#_x0000_t75" style="width:30pt;height:17.25pt" o:ole="">
                  <v:imagedata r:id="rId5" o:title=""/>
                </v:shape>
                <o:OLEObject Type="Embed" ProgID="Equation.3" ShapeID="_x0000_i1026" DrawAspect="Content" ObjectID="_1652018168" r:id="rId7"/>
              </w:object>
            </w: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 FeCl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 +  H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                    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C) </w:t>
            </w:r>
          </w:p>
        </w:tc>
        <w:tc>
          <w:tcPr>
            <w:tcW w:w="8340" w:type="dxa"/>
          </w:tcPr>
          <w:p w:rsidR="00D45010" w:rsidRPr="00AD69D1" w:rsidRDefault="00D47EF2" w:rsidP="00EF009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r w:rsidR="00EF0098" w:rsidRPr="00AD69D1">
              <w:rPr>
                <w:rFonts w:ascii="Times New Roman" w:hAnsi="Times New Roman" w:cs="Times New Roman"/>
                <w:sz w:val="26"/>
                <w:szCs w:val="24"/>
              </w:rPr>
              <w:t>Fe(OH)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 w:rsidR="00EF0098"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   </w:t>
            </w:r>
            <w:r w:rsidR="00EF0098" w:rsidRPr="00AD69D1">
              <w:rPr>
                <w:rFonts w:ascii="Times New Roman" w:eastAsia="SimSun" w:hAnsi="Times New Roman" w:cs="Times New Roman"/>
                <w:position w:val="-6"/>
                <w:sz w:val="26"/>
                <w:szCs w:val="24"/>
                <w:lang w:eastAsia="zh-CN"/>
              </w:rPr>
              <w:object w:dxaOrig="675" w:dyaOrig="360">
                <v:shape id="_x0000_i1027" type="#_x0000_t75" style="width:33.75pt;height:18pt" o:ole="">
                  <v:imagedata r:id="rId8" o:title=""/>
                </v:shape>
                <o:OLEObject Type="Embed" ProgID="Equation.DSMT4" ShapeID="_x0000_i1027" DrawAspect="Content" ObjectID="_1652018169" r:id="rId9"/>
              </w:object>
            </w:r>
            <w:r w:rsidR="00EF0098" w:rsidRPr="00AD69D1">
              <w:rPr>
                <w:rFonts w:ascii="Times New Roman" w:eastAsia="SimSun" w:hAnsi="Times New Roman" w:cs="Times New Roman"/>
                <w:position w:val="-6"/>
                <w:sz w:val="26"/>
                <w:szCs w:val="24"/>
                <w:lang w:eastAsia="zh-CN"/>
              </w:rPr>
              <w:t xml:space="preserve"> FeO</w:t>
            </w:r>
            <w:r w:rsidRPr="00AD69D1">
              <w:rPr>
                <w:rFonts w:ascii="Times New Roman" w:eastAsia="SimSun" w:hAnsi="Times New Roman" w:cs="Times New Roman"/>
                <w:position w:val="-6"/>
                <w:sz w:val="26"/>
                <w:szCs w:val="24"/>
                <w:lang w:eastAsia="zh-CN"/>
              </w:rPr>
              <w:t xml:space="preserve">   +  </w:t>
            </w:r>
            <w:r w:rsidR="00EF0098" w:rsidRPr="00AD69D1">
              <w:rPr>
                <w:rFonts w:ascii="Times New Roman" w:eastAsia="SimSun" w:hAnsi="Times New Roman" w:cs="Times New Roman"/>
                <w:position w:val="-6"/>
                <w:sz w:val="26"/>
                <w:szCs w:val="24"/>
                <w:lang w:eastAsia="zh-CN"/>
              </w:rPr>
              <w:t xml:space="preserve"> H</w:t>
            </w:r>
            <w:r w:rsidR="00EF0098" w:rsidRPr="00AD69D1">
              <w:rPr>
                <w:rFonts w:ascii="Times New Roman" w:eastAsia="SimSun" w:hAnsi="Times New Roman" w:cs="Times New Roman"/>
                <w:position w:val="-6"/>
                <w:sz w:val="26"/>
                <w:szCs w:val="24"/>
                <w:vertAlign w:val="subscript"/>
                <w:lang w:eastAsia="zh-CN"/>
              </w:rPr>
              <w:t>2</w:t>
            </w:r>
            <w:r w:rsidR="00EF0098" w:rsidRPr="00AD69D1">
              <w:rPr>
                <w:rFonts w:ascii="Times New Roman" w:eastAsia="SimSun" w:hAnsi="Times New Roman" w:cs="Times New Roman"/>
                <w:position w:val="-6"/>
                <w:sz w:val="26"/>
                <w:szCs w:val="24"/>
                <w:lang w:eastAsia="zh-CN"/>
              </w:rPr>
              <w:t>O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D) </w:t>
            </w:r>
          </w:p>
        </w:tc>
        <w:tc>
          <w:tcPr>
            <w:tcW w:w="8340" w:type="dxa"/>
          </w:tcPr>
          <w:p w:rsidR="00D45010" w:rsidRPr="00AD69D1" w:rsidRDefault="00BB3E05" w:rsidP="00BB3E05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  <w:vertAlign w:val="subscript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2H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softHyphen/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  <w:vertAlign w:val="subscript"/>
              </w:rPr>
              <w:t>2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O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  <w:vertAlign w:val="subscript"/>
              </w:rPr>
              <w:t xml:space="preserve">     </w:t>
            </w:r>
            <w:r w:rsidRPr="00AD69D1">
              <w:rPr>
                <w:rFonts w:ascii="Times New Roman" w:eastAsia="SimSun" w:hAnsi="Times New Roman" w:cs="Times New Roman"/>
                <w:position w:val="-6"/>
                <w:sz w:val="26"/>
                <w:szCs w:val="24"/>
                <w:lang w:eastAsia="zh-CN"/>
              </w:rPr>
              <w:object w:dxaOrig="675" w:dyaOrig="360">
                <v:shape id="_x0000_i1028" type="#_x0000_t75" style="width:33.75pt;height:18pt" o:ole="">
                  <v:imagedata r:id="rId8" o:title=""/>
                </v:shape>
                <o:OLEObject Type="Embed" ProgID="Equation.DSMT4" ShapeID="_x0000_i1028" DrawAspect="Content" ObjectID="_1652018170" r:id="rId10"/>
              </w:object>
            </w:r>
            <w:r w:rsidRPr="00AD69D1">
              <w:rPr>
                <w:rFonts w:ascii="Times New Roman" w:eastAsia="SimSun" w:hAnsi="Times New Roman" w:cs="Times New Roman"/>
                <w:position w:val="-6"/>
                <w:sz w:val="26"/>
                <w:szCs w:val="24"/>
                <w:lang w:eastAsia="zh-CN"/>
              </w:rPr>
              <w:t xml:space="preserve"> 2H</w:t>
            </w:r>
            <w:r w:rsidRPr="00AD69D1">
              <w:rPr>
                <w:rFonts w:ascii="Times New Roman" w:eastAsia="SimSun" w:hAnsi="Times New Roman" w:cs="Times New Roman"/>
                <w:position w:val="-6"/>
                <w:sz w:val="26"/>
                <w:szCs w:val="24"/>
                <w:vertAlign w:val="subscript"/>
                <w:lang w:eastAsia="zh-CN"/>
              </w:rPr>
              <w:t>2</w:t>
            </w:r>
            <w:r w:rsidRPr="00AD69D1">
              <w:rPr>
                <w:rFonts w:ascii="Times New Roman" w:eastAsia="SimSun" w:hAnsi="Times New Roman" w:cs="Times New Roman"/>
                <w:position w:val="-6"/>
                <w:sz w:val="26"/>
                <w:szCs w:val="24"/>
                <w:lang w:eastAsia="zh-CN"/>
              </w:rPr>
              <w:t xml:space="preserve">   +   O</w:t>
            </w:r>
            <w:r w:rsidRPr="00AD69D1">
              <w:rPr>
                <w:rFonts w:ascii="Times New Roman" w:eastAsia="SimSun" w:hAnsi="Times New Roman" w:cs="Times New Roman"/>
                <w:position w:val="-6"/>
                <w:sz w:val="26"/>
                <w:szCs w:val="24"/>
                <w:vertAlign w:val="subscript"/>
                <w:lang w:eastAsia="zh-CN"/>
              </w:rPr>
              <w:t>2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45010" w:rsidRPr="00AD69D1" w:rsidRDefault="00D45010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D45010" w:rsidRPr="00AD69D1" w:rsidRDefault="00EF009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B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A52B94" w:rsidRPr="00AD69D1" w:rsidRDefault="00A52B94" w:rsidP="00A52B9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Câu 11</w:t>
            </w:r>
          </w:p>
        </w:tc>
        <w:tc>
          <w:tcPr>
            <w:tcW w:w="8340" w:type="dxa"/>
            <w:shd w:val="clear" w:color="auto" w:fill="99CC00"/>
          </w:tcPr>
          <w:p w:rsidR="00A52B94" w:rsidRPr="00AD69D1" w:rsidRDefault="00A52B94" w:rsidP="00A52B94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hAnsi="Times New Roman" w:cs="Times New Roman"/>
                <w:sz w:val="26"/>
                <w:szCs w:val="28"/>
              </w:rPr>
              <w:t>Độ tan của một chất trong nước ở nhiệt độ xác định là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A52B94" w:rsidRPr="00AD69D1" w:rsidRDefault="00A52B94" w:rsidP="00A52B9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A) </w:t>
            </w:r>
          </w:p>
        </w:tc>
        <w:tc>
          <w:tcPr>
            <w:tcW w:w="8340" w:type="dxa"/>
          </w:tcPr>
          <w:p w:rsidR="00A52B94" w:rsidRPr="00AD69D1" w:rsidRDefault="00A52B94" w:rsidP="00A52B94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hAnsi="Times New Roman" w:cs="Times New Roman"/>
                <w:sz w:val="26"/>
                <w:szCs w:val="28"/>
              </w:rPr>
              <w:t>số gam chất đó tan được trong 100 gam d</w:t>
            </w:r>
            <w:r w:rsidR="00D02998" w:rsidRPr="00AD69D1">
              <w:rPr>
                <w:rFonts w:ascii="Times New Roman" w:hAnsi="Times New Roman" w:cs="Times New Roman"/>
                <w:sz w:val="26"/>
                <w:szCs w:val="28"/>
              </w:rPr>
              <w:t>u</w:t>
            </w:r>
            <w:r w:rsidRPr="00AD69D1">
              <w:rPr>
                <w:rFonts w:ascii="Times New Roman" w:hAnsi="Times New Roman" w:cs="Times New Roman"/>
                <w:sz w:val="26"/>
                <w:szCs w:val="28"/>
              </w:rPr>
              <w:t>ng dịch.                    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A52B94" w:rsidRPr="00AD69D1" w:rsidRDefault="00A52B94" w:rsidP="00A52B9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B)</w:t>
            </w:r>
          </w:p>
        </w:tc>
        <w:tc>
          <w:tcPr>
            <w:tcW w:w="8340" w:type="dxa"/>
          </w:tcPr>
          <w:p w:rsidR="00A52B94" w:rsidRPr="00AD69D1" w:rsidRDefault="00A52B94" w:rsidP="00A52B94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hAnsi="Times New Roman" w:cs="Times New Roman"/>
                <w:sz w:val="26"/>
                <w:szCs w:val="28"/>
              </w:rPr>
              <w:t>số gam chất đó tan được trong 100 gam nước.                    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A52B94" w:rsidRPr="00AD69D1" w:rsidRDefault="00A52B94" w:rsidP="00A52B9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C) </w:t>
            </w:r>
          </w:p>
        </w:tc>
        <w:tc>
          <w:tcPr>
            <w:tcW w:w="8340" w:type="dxa"/>
          </w:tcPr>
          <w:p w:rsidR="00A52B94" w:rsidRPr="00AD69D1" w:rsidRDefault="00A52B94" w:rsidP="00A52B94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</w:pPr>
            <w:r w:rsidRPr="00AD69D1">
              <w:rPr>
                <w:rFonts w:ascii="Times New Roman" w:hAnsi="Times New Roman" w:cs="Times New Roman"/>
                <w:sz w:val="26"/>
                <w:szCs w:val="28"/>
              </w:rPr>
              <w:t>số gam chất đó tan được trong 100 gam dung môi để tạo thành d</w:t>
            </w:r>
            <w:r w:rsidR="00D02998" w:rsidRPr="00AD69D1">
              <w:rPr>
                <w:rFonts w:ascii="Times New Roman" w:hAnsi="Times New Roman" w:cs="Times New Roman"/>
                <w:sz w:val="26"/>
                <w:szCs w:val="28"/>
              </w:rPr>
              <w:t>u</w:t>
            </w:r>
            <w:r w:rsidRPr="00AD69D1">
              <w:rPr>
                <w:rFonts w:ascii="Times New Roman" w:hAnsi="Times New Roman" w:cs="Times New Roman"/>
                <w:sz w:val="26"/>
                <w:szCs w:val="28"/>
              </w:rPr>
              <w:t xml:space="preserve">ng dịch </w:t>
            </w:r>
            <w:r w:rsidR="00D02998" w:rsidRPr="00AD69D1">
              <w:rPr>
                <w:rFonts w:ascii="Times New Roman" w:hAnsi="Times New Roman" w:cs="Times New Roman"/>
                <w:sz w:val="26"/>
                <w:szCs w:val="28"/>
              </w:rPr>
              <w:t xml:space="preserve">chưa </w:t>
            </w:r>
            <w:r w:rsidRPr="00AD69D1">
              <w:rPr>
                <w:rFonts w:ascii="Times New Roman" w:hAnsi="Times New Roman" w:cs="Times New Roman"/>
                <w:sz w:val="26"/>
                <w:szCs w:val="28"/>
              </w:rPr>
              <w:t>bão hòa.                    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A52B94" w:rsidRPr="00AD69D1" w:rsidRDefault="00A52B94" w:rsidP="00A52B9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D) </w:t>
            </w:r>
          </w:p>
        </w:tc>
        <w:tc>
          <w:tcPr>
            <w:tcW w:w="8340" w:type="dxa"/>
          </w:tcPr>
          <w:p w:rsidR="00A52B94" w:rsidRPr="00AD69D1" w:rsidRDefault="00A52B94" w:rsidP="00A52B94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hAnsi="Times New Roman" w:cs="Times New Roman"/>
                <w:sz w:val="26"/>
                <w:szCs w:val="28"/>
              </w:rPr>
              <w:t>số gam chất đó tan được trong 100 gam nước để tạo thành d</w:t>
            </w:r>
            <w:r w:rsidR="00D02998" w:rsidRPr="00AD69D1">
              <w:rPr>
                <w:rFonts w:ascii="Times New Roman" w:hAnsi="Times New Roman" w:cs="Times New Roman"/>
                <w:sz w:val="26"/>
                <w:szCs w:val="28"/>
              </w:rPr>
              <w:t>u</w:t>
            </w:r>
            <w:r w:rsidRPr="00AD69D1">
              <w:rPr>
                <w:rFonts w:ascii="Times New Roman" w:hAnsi="Times New Roman" w:cs="Times New Roman"/>
                <w:sz w:val="26"/>
                <w:szCs w:val="28"/>
              </w:rPr>
              <w:t>ng dịch bão hòa.                    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A52B94" w:rsidRPr="00AD69D1" w:rsidRDefault="00A52B94" w:rsidP="00A52B9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A52B94" w:rsidRPr="00AD69D1" w:rsidRDefault="00A52B94" w:rsidP="00A52B94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D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3D7B69" w:rsidRPr="00AD69D1" w:rsidRDefault="003D7B69" w:rsidP="003D7B6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Câu 12</w:t>
            </w:r>
          </w:p>
        </w:tc>
        <w:tc>
          <w:tcPr>
            <w:tcW w:w="8340" w:type="dxa"/>
            <w:shd w:val="clear" w:color="auto" w:fill="99CC00"/>
          </w:tcPr>
          <w:p w:rsidR="003D7B69" w:rsidRPr="00AD69D1" w:rsidRDefault="003D7B69" w:rsidP="003D7B69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hAnsi="Times New Roman" w:cs="Times New Roman"/>
                <w:bCs/>
                <w:iCs/>
                <w:sz w:val="26"/>
                <w:szCs w:val="28"/>
                <w:lang w:val="pt-BR"/>
              </w:rPr>
              <w:t xml:space="preserve">Nước là 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3D7B69" w:rsidRPr="00AD69D1" w:rsidRDefault="003D7B69" w:rsidP="003D7B6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A) </w:t>
            </w:r>
          </w:p>
        </w:tc>
        <w:tc>
          <w:tcPr>
            <w:tcW w:w="8340" w:type="dxa"/>
          </w:tcPr>
          <w:p w:rsidR="003D7B69" w:rsidRPr="00AD69D1" w:rsidRDefault="003D7B69" w:rsidP="003D7B69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hỗn hợp của hai nguyên tố hóa học là H và O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3D7B69" w:rsidRPr="00AD69D1" w:rsidRDefault="003D7B69" w:rsidP="003D7B6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B)</w:t>
            </w:r>
          </w:p>
        </w:tc>
        <w:tc>
          <w:tcPr>
            <w:tcW w:w="8340" w:type="dxa"/>
          </w:tcPr>
          <w:p w:rsidR="003D7B69" w:rsidRPr="00AD69D1" w:rsidRDefault="003D7B69" w:rsidP="003D7B69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hỗn hợp của hai khí H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 xml:space="preserve">2 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và khí O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3D7B69" w:rsidRPr="00AD69D1" w:rsidRDefault="003D7B69" w:rsidP="003D7B6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C) </w:t>
            </w:r>
          </w:p>
        </w:tc>
        <w:tc>
          <w:tcPr>
            <w:tcW w:w="8340" w:type="dxa"/>
          </w:tcPr>
          <w:p w:rsidR="003D7B69" w:rsidRPr="00AD69D1" w:rsidRDefault="00D02998" w:rsidP="003D7B69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  <w:vertAlign w:val="subscript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 xml:space="preserve">đơn </w:t>
            </w:r>
            <w:r w:rsidR="003D7B69"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chấ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 xml:space="preserve">t của hai nguyên tố hóa học là </w:t>
            </w:r>
            <w:r w:rsidR="003D7B69"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H và O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3D7B69" w:rsidRPr="00AD69D1" w:rsidRDefault="003D7B69" w:rsidP="003D7B6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D) </w:t>
            </w:r>
          </w:p>
        </w:tc>
        <w:tc>
          <w:tcPr>
            <w:tcW w:w="8340" w:type="dxa"/>
          </w:tcPr>
          <w:p w:rsidR="003D7B69" w:rsidRPr="00AD69D1" w:rsidRDefault="003D7B69" w:rsidP="003D7B69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hợp chất của hai nguyên tố hóa học là H và O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3D7B69" w:rsidRPr="00AD69D1" w:rsidRDefault="003D7B69" w:rsidP="003D7B6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3D7B69" w:rsidRPr="00AD69D1" w:rsidRDefault="003D7B69" w:rsidP="003D7B69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D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Câu 13</w:t>
            </w:r>
          </w:p>
        </w:tc>
        <w:tc>
          <w:tcPr>
            <w:tcW w:w="8340" w:type="dxa"/>
            <w:shd w:val="clear" w:color="auto" w:fill="99CC00"/>
          </w:tcPr>
          <w:p w:rsidR="00BB3E05" w:rsidRPr="00AD69D1" w:rsidRDefault="00E23CE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bCs/>
                <w:sz w:val="26"/>
                <w:szCs w:val="24"/>
              </w:rPr>
              <w:t>C</w:t>
            </w: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âu nào đúng khi định nghĩa dung dịch?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A) </w:t>
            </w:r>
          </w:p>
        </w:tc>
        <w:tc>
          <w:tcPr>
            <w:tcW w:w="8340" w:type="dxa"/>
          </w:tcPr>
          <w:p w:rsidR="00BB3E05" w:rsidRPr="00AD69D1" w:rsidRDefault="00E23CE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Dung dịch là hỗn hợp đồng nhất của chất tan và dung môi</w:t>
            </w:r>
            <w:r w:rsidR="003D7B69" w:rsidRPr="00AD69D1">
              <w:rPr>
                <w:rFonts w:ascii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B)</w:t>
            </w:r>
          </w:p>
        </w:tc>
        <w:tc>
          <w:tcPr>
            <w:tcW w:w="8340" w:type="dxa"/>
          </w:tcPr>
          <w:p w:rsidR="00BB3E05" w:rsidRPr="00AD69D1" w:rsidRDefault="00E23CE8" w:rsidP="00E23CE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Dung dịch là hỗn hợp của hai chất lỏng</w:t>
            </w:r>
            <w:r w:rsidR="003D7B69" w:rsidRPr="00AD69D1">
              <w:rPr>
                <w:rFonts w:ascii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C) </w:t>
            </w:r>
          </w:p>
        </w:tc>
        <w:tc>
          <w:tcPr>
            <w:tcW w:w="8340" w:type="dxa"/>
          </w:tcPr>
          <w:p w:rsidR="00BB3E05" w:rsidRPr="00AD69D1" w:rsidRDefault="00E23CE8" w:rsidP="00E23CE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Dung dịch là hỗn hợp của chất khí và chất lỏng</w:t>
            </w:r>
            <w:r w:rsidR="003D7B69" w:rsidRPr="00AD69D1">
              <w:rPr>
                <w:rFonts w:ascii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D) </w:t>
            </w:r>
          </w:p>
        </w:tc>
        <w:tc>
          <w:tcPr>
            <w:tcW w:w="8340" w:type="dxa"/>
          </w:tcPr>
          <w:p w:rsidR="00BB3E05" w:rsidRPr="00AD69D1" w:rsidRDefault="00E23CE8" w:rsidP="00E23CE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Dung dịch là hỗn hợp của chất rắn và chất lỏng</w:t>
            </w:r>
            <w:r w:rsidR="003D7B69" w:rsidRPr="00AD69D1">
              <w:rPr>
                <w:rFonts w:ascii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BB3E05" w:rsidRPr="00AD69D1" w:rsidRDefault="00E23CE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A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lastRenderedPageBreak/>
              <w:t>Câu 14</w:t>
            </w:r>
          </w:p>
        </w:tc>
        <w:tc>
          <w:tcPr>
            <w:tcW w:w="8340" w:type="dxa"/>
            <w:shd w:val="clear" w:color="auto" w:fill="99CC00"/>
          </w:tcPr>
          <w:p w:rsidR="00BB3E05" w:rsidRPr="00AD69D1" w:rsidRDefault="003D7B69" w:rsidP="003D7B69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Công thức tính nồng độ phần trăm (</w:t>
            </w:r>
            <w:r w:rsidR="003B1BC5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C%) </w:t>
            </w:r>
            <w:r w:rsidR="00E23CE8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của dung dịch 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là:</w:t>
            </w:r>
            <w:r w:rsidR="003B1BC5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 </w:t>
            </w:r>
            <w:r w:rsidR="00E23CE8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 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A) </w:t>
            </w:r>
          </w:p>
        </w:tc>
        <w:tc>
          <w:tcPr>
            <w:tcW w:w="8340" w:type="dxa"/>
            <w:shd w:val="clear" w:color="auto" w:fill="auto"/>
          </w:tcPr>
          <w:p w:rsidR="00BB3E05" w:rsidRPr="00AD69D1" w:rsidRDefault="00C7276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noProof/>
                <w:sz w:val="26"/>
                <w:szCs w:val="24"/>
                <w:lang w:val="vi-VN" w:eastAsia="vi-VN"/>
              </w:rPr>
              <w:drawing>
                <wp:inline distT="0" distB="0" distL="0" distR="0" wp14:anchorId="2268511E" wp14:editId="16FCADB0">
                  <wp:extent cx="1104900" cy="523875"/>
                  <wp:effectExtent l="0" t="0" r="0" b="9525"/>
                  <wp:docPr id="3" name="Picture 3" descr="C:\Users\MyPC\Desktop\anh cac CTHH\CT tinh C% sai 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C:\Users\MyPC\Desktop\anh cac CTHH\CT tinh C% sai 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6796" cy="529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B)</w:t>
            </w:r>
          </w:p>
        </w:tc>
        <w:tc>
          <w:tcPr>
            <w:tcW w:w="8340" w:type="dxa"/>
          </w:tcPr>
          <w:p w:rsidR="00BB3E05" w:rsidRPr="00AD69D1" w:rsidRDefault="003D7B69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noProof/>
                <w:sz w:val="26"/>
                <w:szCs w:val="24"/>
                <w:lang w:val="vi-VN" w:eastAsia="vi-VN"/>
              </w:rPr>
              <w:drawing>
                <wp:inline distT="0" distB="0" distL="0" distR="0" wp14:anchorId="769FFED8" wp14:editId="7300905D">
                  <wp:extent cx="1123950" cy="525885"/>
                  <wp:effectExtent l="0" t="0" r="0" b="7620"/>
                  <wp:docPr id="2" name="Picture 2" descr="C:\Users\MyPC\Desktop\anh cac CTHH\CT tinh C%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C:\Users\MyPC\Desktop\anh cac CTHH\CT tinh C%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1319" cy="529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C) </w:t>
            </w:r>
          </w:p>
        </w:tc>
        <w:tc>
          <w:tcPr>
            <w:tcW w:w="8340" w:type="dxa"/>
          </w:tcPr>
          <w:p w:rsidR="00BB3E05" w:rsidRPr="00AD69D1" w:rsidRDefault="00C7276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noProof/>
                <w:sz w:val="26"/>
                <w:szCs w:val="24"/>
                <w:lang w:val="vi-VN" w:eastAsia="vi-VN"/>
              </w:rPr>
              <w:drawing>
                <wp:inline distT="0" distB="0" distL="0" distR="0" wp14:anchorId="77AF2F33" wp14:editId="16B2BBA1">
                  <wp:extent cx="762000" cy="602418"/>
                  <wp:effectExtent l="0" t="0" r="0" b="7620"/>
                  <wp:docPr id="4" name="Picture 4" descr="C:\Users\MyPC\Desktop\anh cac CTHH\CT tinh C% sai 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C:\Users\MyPC\Desktop\anh cac CTHH\CT tinh C% sai 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2116" cy="618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D) </w:t>
            </w:r>
          </w:p>
        </w:tc>
        <w:tc>
          <w:tcPr>
            <w:tcW w:w="8340" w:type="dxa"/>
          </w:tcPr>
          <w:p w:rsidR="00BB3E05" w:rsidRPr="00AD69D1" w:rsidRDefault="0056366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noProof/>
                <w:sz w:val="26"/>
                <w:szCs w:val="24"/>
                <w:lang w:val="vi-VN" w:eastAsia="vi-VN"/>
              </w:rPr>
              <w:drawing>
                <wp:inline distT="0" distB="0" distL="0" distR="0" wp14:anchorId="61D4CBF4" wp14:editId="3BA13FE2">
                  <wp:extent cx="1657350" cy="299033"/>
                  <wp:effectExtent l="0" t="0" r="0" b="6350"/>
                  <wp:docPr id="5" name="Picture 5" descr="C:\Users\MyPC\Desktop\anh cac CTHH\CT tinh C% sai 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C:\Users\MyPC\Desktop\anh cac CTHH\CT tinh C% sai 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1321" cy="3159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BB3E05" w:rsidRPr="00AD69D1" w:rsidRDefault="00E23CE8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B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Câu 15</w:t>
            </w:r>
          </w:p>
        </w:tc>
        <w:tc>
          <w:tcPr>
            <w:tcW w:w="8340" w:type="dxa"/>
            <w:shd w:val="clear" w:color="auto" w:fill="99CC00"/>
          </w:tcPr>
          <w:p w:rsidR="00BB3E05" w:rsidRPr="00AD69D1" w:rsidRDefault="00563660" w:rsidP="0056366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Nồng độ mol (</w:t>
            </w:r>
            <w:r w:rsidR="003B1BC5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C</w:t>
            </w:r>
            <w:r w:rsidR="003B1BC5" w:rsidRPr="00AD69D1">
              <w:rPr>
                <w:rFonts w:ascii="Times New Roman" w:eastAsia="Times New Roman" w:hAnsi="Times New Roman" w:cs="Times New Roman"/>
                <w:sz w:val="26"/>
                <w:szCs w:val="24"/>
                <w:vertAlign w:val="subscript"/>
              </w:rPr>
              <w:t>M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) của dung dịch cho biết </w:t>
            </w:r>
            <w:r w:rsidR="003B1BC5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 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A) </w:t>
            </w:r>
          </w:p>
        </w:tc>
        <w:tc>
          <w:tcPr>
            <w:tcW w:w="8340" w:type="dxa"/>
          </w:tcPr>
          <w:p w:rsidR="00BB3E05" w:rsidRPr="00AD69D1" w:rsidRDefault="003B1BC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số gam chất tan có trong 100 gam dung dịch</w:t>
            </w:r>
            <w:r w:rsidR="00563660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B)</w:t>
            </w:r>
          </w:p>
        </w:tc>
        <w:tc>
          <w:tcPr>
            <w:tcW w:w="8340" w:type="dxa"/>
          </w:tcPr>
          <w:p w:rsidR="00BB3E05" w:rsidRPr="00AD69D1" w:rsidRDefault="003B1BC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số mol chất tan có trong 100 gam dung dịch</w:t>
            </w:r>
            <w:r w:rsidR="00563660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C) </w:t>
            </w:r>
          </w:p>
        </w:tc>
        <w:tc>
          <w:tcPr>
            <w:tcW w:w="8340" w:type="dxa"/>
          </w:tcPr>
          <w:p w:rsidR="00BB3E05" w:rsidRPr="00AD69D1" w:rsidRDefault="0056366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số mol chất tan có trong </w:t>
            </w:r>
            <w:r w:rsidR="003B1BC5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1 lít dung dịch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D) </w:t>
            </w:r>
          </w:p>
        </w:tc>
        <w:tc>
          <w:tcPr>
            <w:tcW w:w="8340" w:type="dxa"/>
          </w:tcPr>
          <w:p w:rsidR="00BB3E05" w:rsidRPr="00AD69D1" w:rsidRDefault="0056366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số gam chất tan có trong </w:t>
            </w:r>
            <w:r w:rsidR="003B1BC5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1 lít dung dịch</w:t>
            </w: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BB3E05" w:rsidRPr="00AD69D1" w:rsidRDefault="003B1BC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C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Câu 16</w:t>
            </w:r>
          </w:p>
        </w:tc>
        <w:tc>
          <w:tcPr>
            <w:tcW w:w="8340" w:type="dxa"/>
            <w:shd w:val="clear" w:color="auto" w:fill="99CC00"/>
          </w:tcPr>
          <w:p w:rsidR="00BB3E05" w:rsidRPr="00AD69D1" w:rsidRDefault="003B1BC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b/>
                <w:sz w:val="26"/>
                <w:szCs w:val="24"/>
              </w:rPr>
              <w:t xml:space="preserve"> </w:t>
            </w: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Kim loại tác dụng với nước ở nhiệt độ thườ</w:t>
            </w:r>
            <w:r w:rsidR="002848E7" w:rsidRPr="00AD69D1">
              <w:rPr>
                <w:rFonts w:ascii="Times New Roman" w:hAnsi="Times New Roman" w:cs="Times New Roman"/>
                <w:sz w:val="26"/>
                <w:szCs w:val="24"/>
              </w:rPr>
              <w:t>ng là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A) </w:t>
            </w:r>
          </w:p>
        </w:tc>
        <w:tc>
          <w:tcPr>
            <w:tcW w:w="8340" w:type="dxa"/>
          </w:tcPr>
          <w:p w:rsidR="00BB3E05" w:rsidRPr="00AD69D1" w:rsidRDefault="003B1BC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Mg</w:t>
            </w:r>
            <w:r w:rsidR="002848E7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B)</w:t>
            </w:r>
          </w:p>
        </w:tc>
        <w:tc>
          <w:tcPr>
            <w:tcW w:w="8340" w:type="dxa"/>
          </w:tcPr>
          <w:p w:rsidR="00BB3E05" w:rsidRPr="00AD69D1" w:rsidRDefault="003B1BC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Fe</w:t>
            </w:r>
            <w:r w:rsidR="002848E7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C) </w:t>
            </w:r>
          </w:p>
        </w:tc>
        <w:tc>
          <w:tcPr>
            <w:tcW w:w="8340" w:type="dxa"/>
          </w:tcPr>
          <w:p w:rsidR="00BB3E05" w:rsidRPr="00AD69D1" w:rsidRDefault="003B1BC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Cu</w:t>
            </w:r>
            <w:r w:rsidR="002848E7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D) </w:t>
            </w:r>
          </w:p>
        </w:tc>
        <w:tc>
          <w:tcPr>
            <w:tcW w:w="8340" w:type="dxa"/>
          </w:tcPr>
          <w:p w:rsidR="00BB3E05" w:rsidRPr="00AD69D1" w:rsidRDefault="00D47EF2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K</w:t>
            </w:r>
            <w:r w:rsidR="002848E7"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BB3E05" w:rsidRPr="00AD69D1" w:rsidRDefault="003B1BC5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D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D02998" w:rsidRPr="00AD69D1" w:rsidRDefault="00D02998" w:rsidP="00D029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Câu 17</w:t>
            </w:r>
          </w:p>
        </w:tc>
        <w:tc>
          <w:tcPr>
            <w:tcW w:w="8340" w:type="dxa"/>
            <w:shd w:val="clear" w:color="auto" w:fill="99CC00"/>
          </w:tcPr>
          <w:p w:rsidR="00D02998" w:rsidRPr="00AD69D1" w:rsidRDefault="00D02998" w:rsidP="00D02998">
            <w:pPr>
              <w:spacing w:before="60"/>
              <w:jc w:val="both"/>
              <w:rPr>
                <w:rFonts w:ascii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hAnsi="Times New Roman" w:cs="Times New Roman"/>
                <w:sz w:val="26"/>
                <w:szCs w:val="28"/>
              </w:rPr>
              <w:t>Cho 6,5 gam Zn tác dụng vừa đủ với 100 ml dung dịch</w:t>
            </w:r>
            <w:r w:rsidR="00AD69D1" w:rsidRPr="00AD69D1">
              <w:rPr>
                <w:rFonts w:ascii="Times New Roman" w:hAnsi="Times New Roman" w:cs="Times New Roman"/>
                <w:sz w:val="26"/>
                <w:szCs w:val="28"/>
              </w:rPr>
              <w:t xml:space="preserve"> H</w:t>
            </w:r>
            <w:r w:rsidR="00AD69D1" w:rsidRPr="00AD69D1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="00AD69D1" w:rsidRPr="00AD69D1">
              <w:rPr>
                <w:rFonts w:ascii="Times New Roman" w:hAnsi="Times New Roman" w:cs="Times New Roman"/>
                <w:sz w:val="26"/>
                <w:szCs w:val="28"/>
              </w:rPr>
              <w:t>SO</w:t>
            </w:r>
            <w:r w:rsidR="00AD69D1" w:rsidRPr="00AD69D1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4</w:t>
            </w:r>
            <w:r w:rsidRPr="00AD69D1">
              <w:rPr>
                <w:rFonts w:ascii="Times New Roman" w:hAnsi="Times New Roman" w:cs="Times New Roman"/>
                <w:sz w:val="26"/>
                <w:szCs w:val="28"/>
              </w:rPr>
              <w:t xml:space="preserve"> loãng. Nồng độ mol dung dịch H</w:t>
            </w:r>
            <w:r w:rsidRPr="00AD69D1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2</w:t>
            </w:r>
            <w:r w:rsidRPr="00AD69D1">
              <w:rPr>
                <w:rFonts w:ascii="Times New Roman" w:hAnsi="Times New Roman" w:cs="Times New Roman"/>
                <w:sz w:val="26"/>
                <w:szCs w:val="28"/>
              </w:rPr>
              <w:t>SO</w:t>
            </w:r>
            <w:r w:rsidRPr="00AD69D1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4</w:t>
            </w:r>
            <w:r w:rsidRPr="00AD69D1">
              <w:rPr>
                <w:rFonts w:ascii="Times New Roman" w:hAnsi="Times New Roman" w:cs="Times New Roman"/>
                <w:sz w:val="26"/>
                <w:szCs w:val="28"/>
              </w:rPr>
              <w:t xml:space="preserve"> cần dùng là bao nhiêu? (Giả sử thể tích dung dịch sau phản ứng thay đổi không đáng kể.)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02998" w:rsidRPr="00AD69D1" w:rsidRDefault="00D02998" w:rsidP="00D029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A) </w:t>
            </w:r>
          </w:p>
        </w:tc>
        <w:tc>
          <w:tcPr>
            <w:tcW w:w="8340" w:type="dxa"/>
          </w:tcPr>
          <w:p w:rsidR="00D02998" w:rsidRPr="00AD69D1" w:rsidRDefault="00D02998" w:rsidP="00D0299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1 M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02998" w:rsidRPr="00AD69D1" w:rsidRDefault="00D02998" w:rsidP="00D029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B)</w:t>
            </w:r>
          </w:p>
        </w:tc>
        <w:tc>
          <w:tcPr>
            <w:tcW w:w="8340" w:type="dxa"/>
          </w:tcPr>
          <w:p w:rsidR="00D02998" w:rsidRPr="00AD69D1" w:rsidRDefault="00D02998" w:rsidP="00D0299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0,5 M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02998" w:rsidRPr="00AD69D1" w:rsidRDefault="00D02998" w:rsidP="00D029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C) </w:t>
            </w:r>
          </w:p>
        </w:tc>
        <w:tc>
          <w:tcPr>
            <w:tcW w:w="8340" w:type="dxa"/>
          </w:tcPr>
          <w:p w:rsidR="00D02998" w:rsidRPr="00AD69D1" w:rsidRDefault="00D02998" w:rsidP="00D0299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2 M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02998" w:rsidRPr="00AD69D1" w:rsidRDefault="00D02998" w:rsidP="00D029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D) </w:t>
            </w:r>
          </w:p>
        </w:tc>
        <w:tc>
          <w:tcPr>
            <w:tcW w:w="8340" w:type="dxa"/>
          </w:tcPr>
          <w:p w:rsidR="00D02998" w:rsidRPr="00AD69D1" w:rsidRDefault="00D02998" w:rsidP="00D0299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0,1 M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D02998" w:rsidRPr="00AD69D1" w:rsidRDefault="00D02998" w:rsidP="00D029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D02998" w:rsidRPr="00AD69D1" w:rsidRDefault="00D02998" w:rsidP="00D0299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A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Câu 18</w:t>
            </w:r>
          </w:p>
        </w:tc>
        <w:tc>
          <w:tcPr>
            <w:tcW w:w="8340" w:type="dxa"/>
            <w:shd w:val="clear" w:color="auto" w:fill="99CC00"/>
          </w:tcPr>
          <w:p w:rsidR="00BB3E05" w:rsidRPr="00AD69D1" w:rsidRDefault="005415B7" w:rsidP="005415B7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  <w:lang w:val="pt-BR"/>
              </w:rPr>
            </w:pPr>
            <w:r w:rsidRPr="00AD69D1">
              <w:rPr>
                <w:rFonts w:ascii="Times New Roman" w:hAnsi="Times New Roman" w:cs="Times New Roman"/>
                <w:bCs/>
                <w:iCs/>
                <w:sz w:val="26"/>
                <w:szCs w:val="24"/>
                <w:lang w:val="pt-BR"/>
              </w:rPr>
              <w:t>Hòa tan 10</w:t>
            </w:r>
            <w:r w:rsidR="00920470" w:rsidRPr="00AD69D1">
              <w:rPr>
                <w:rFonts w:ascii="Times New Roman" w:hAnsi="Times New Roman" w:cs="Times New Roman"/>
                <w:bCs/>
                <w:iCs/>
                <w:sz w:val="26"/>
                <w:szCs w:val="24"/>
                <w:lang w:val="pt-BR"/>
              </w:rPr>
              <w:t xml:space="preserve"> gam CuSO</w:t>
            </w:r>
            <w:r w:rsidR="00920470" w:rsidRPr="00AD69D1">
              <w:rPr>
                <w:rFonts w:ascii="Times New Roman" w:hAnsi="Times New Roman" w:cs="Times New Roman"/>
                <w:bCs/>
                <w:iCs/>
                <w:sz w:val="26"/>
                <w:szCs w:val="24"/>
                <w:vertAlign w:val="subscript"/>
                <w:lang w:val="pt-BR"/>
              </w:rPr>
              <w:t>4</w:t>
            </w:r>
            <w:r w:rsidR="00920470" w:rsidRPr="00AD69D1">
              <w:rPr>
                <w:rFonts w:ascii="Times New Roman" w:hAnsi="Times New Roman" w:cs="Times New Roman"/>
                <w:bCs/>
                <w:iCs/>
                <w:sz w:val="26"/>
                <w:szCs w:val="24"/>
                <w:lang w:val="pt-BR"/>
              </w:rPr>
              <w:t xml:space="preserve"> </w:t>
            </w:r>
            <w:r w:rsidR="00FF0693" w:rsidRPr="00AD69D1">
              <w:rPr>
                <w:rFonts w:ascii="Times New Roman" w:hAnsi="Times New Roman" w:cs="Times New Roman"/>
                <w:bCs/>
                <w:iCs/>
                <w:sz w:val="26"/>
                <w:szCs w:val="24"/>
                <w:lang w:val="pt-BR"/>
              </w:rPr>
              <w:t>vào</w:t>
            </w:r>
            <w:r w:rsidRPr="00AD69D1">
              <w:rPr>
                <w:rFonts w:ascii="Times New Roman" w:hAnsi="Times New Roman" w:cs="Times New Roman"/>
                <w:bCs/>
                <w:iCs/>
                <w:sz w:val="26"/>
                <w:szCs w:val="24"/>
                <w:lang w:val="pt-BR"/>
              </w:rPr>
              <w:t xml:space="preserve"> 70 gam</w:t>
            </w:r>
            <w:r w:rsidR="00FF0693" w:rsidRPr="00AD69D1">
              <w:rPr>
                <w:rFonts w:ascii="Times New Roman" w:hAnsi="Times New Roman" w:cs="Times New Roman"/>
                <w:bCs/>
                <w:iCs/>
                <w:sz w:val="26"/>
                <w:szCs w:val="24"/>
                <w:lang w:val="pt-BR"/>
              </w:rPr>
              <w:t xml:space="preserve"> nước</w:t>
            </w:r>
            <w:r w:rsidR="00920470" w:rsidRPr="00AD69D1">
              <w:rPr>
                <w:rFonts w:ascii="Times New Roman" w:hAnsi="Times New Roman" w:cs="Times New Roman"/>
                <w:bCs/>
                <w:iCs/>
                <w:sz w:val="26"/>
                <w:szCs w:val="24"/>
                <w:lang w:val="pt-BR"/>
              </w:rPr>
              <w:t xml:space="preserve">. Nồng độ </w:t>
            </w:r>
            <w:r w:rsidRPr="00AD69D1">
              <w:rPr>
                <w:rFonts w:ascii="Times New Roman" w:hAnsi="Times New Roman" w:cs="Times New Roman"/>
                <w:bCs/>
                <w:iCs/>
                <w:sz w:val="26"/>
                <w:szCs w:val="24"/>
                <w:lang w:val="pt-BR"/>
              </w:rPr>
              <w:t>%</w:t>
            </w:r>
            <w:r w:rsidR="00920470" w:rsidRPr="00AD69D1">
              <w:rPr>
                <w:rFonts w:ascii="Times New Roman" w:hAnsi="Times New Roman" w:cs="Times New Roman"/>
                <w:bCs/>
                <w:iCs/>
                <w:sz w:val="26"/>
                <w:szCs w:val="24"/>
                <w:lang w:val="pt-BR"/>
              </w:rPr>
              <w:t xml:space="preserve"> của dung dịch muối </w:t>
            </w:r>
            <w:r w:rsidR="00AD69D1" w:rsidRPr="00AD69D1">
              <w:rPr>
                <w:rFonts w:ascii="Times New Roman" w:hAnsi="Times New Roman" w:cs="Times New Roman"/>
                <w:bCs/>
                <w:iCs/>
                <w:sz w:val="26"/>
                <w:szCs w:val="24"/>
                <w:lang w:val="pt-BR"/>
              </w:rPr>
              <w:t>CuSO</w:t>
            </w:r>
            <w:r w:rsidR="00AD69D1" w:rsidRPr="00AD69D1">
              <w:rPr>
                <w:rFonts w:ascii="Times New Roman" w:hAnsi="Times New Roman" w:cs="Times New Roman"/>
                <w:bCs/>
                <w:iCs/>
                <w:sz w:val="26"/>
                <w:szCs w:val="24"/>
                <w:vertAlign w:val="subscript"/>
                <w:lang w:val="pt-BR"/>
              </w:rPr>
              <w:t>4</w:t>
            </w:r>
            <w:r w:rsidR="00AD69D1" w:rsidRPr="00AD69D1">
              <w:rPr>
                <w:rFonts w:ascii="Times New Roman" w:hAnsi="Times New Roman" w:cs="Times New Roman"/>
                <w:bCs/>
                <w:iCs/>
                <w:sz w:val="26"/>
                <w:szCs w:val="24"/>
                <w:vertAlign w:val="subscript"/>
                <w:lang w:val="pt-BR"/>
              </w:rPr>
              <w:t xml:space="preserve"> </w:t>
            </w:r>
            <w:r w:rsidR="00920470" w:rsidRPr="00AD69D1">
              <w:rPr>
                <w:rFonts w:ascii="Times New Roman" w:hAnsi="Times New Roman" w:cs="Times New Roman"/>
                <w:bCs/>
                <w:iCs/>
                <w:sz w:val="26"/>
                <w:szCs w:val="24"/>
                <w:lang w:val="pt-BR"/>
              </w:rPr>
              <w:t>là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A) </w:t>
            </w:r>
          </w:p>
        </w:tc>
        <w:tc>
          <w:tcPr>
            <w:tcW w:w="8340" w:type="dxa"/>
          </w:tcPr>
          <w:p w:rsidR="00BB3E05" w:rsidRPr="00AD69D1" w:rsidRDefault="005415B7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14,3%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B)</w:t>
            </w:r>
          </w:p>
        </w:tc>
        <w:tc>
          <w:tcPr>
            <w:tcW w:w="8340" w:type="dxa"/>
          </w:tcPr>
          <w:p w:rsidR="00BB3E05" w:rsidRPr="00AD69D1" w:rsidRDefault="005415B7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  <w:vertAlign w:val="subscript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12,5%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C) </w:t>
            </w:r>
          </w:p>
        </w:tc>
        <w:tc>
          <w:tcPr>
            <w:tcW w:w="8340" w:type="dxa"/>
          </w:tcPr>
          <w:p w:rsidR="00BB3E05" w:rsidRPr="00AD69D1" w:rsidRDefault="00C43B6A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10%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D) </w:t>
            </w:r>
          </w:p>
        </w:tc>
        <w:tc>
          <w:tcPr>
            <w:tcW w:w="8340" w:type="dxa"/>
          </w:tcPr>
          <w:p w:rsidR="00BB3E05" w:rsidRPr="00AD69D1" w:rsidRDefault="00C43B6A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70%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BB3E05" w:rsidRPr="00AD69D1" w:rsidRDefault="00266C6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B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EA7559" w:rsidRPr="00AD69D1" w:rsidRDefault="00EA7559" w:rsidP="00EA755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Câu 19</w:t>
            </w:r>
          </w:p>
        </w:tc>
        <w:tc>
          <w:tcPr>
            <w:tcW w:w="8340" w:type="dxa"/>
            <w:shd w:val="clear" w:color="auto" w:fill="99CC00"/>
          </w:tcPr>
          <w:p w:rsidR="00EA7559" w:rsidRPr="00AD69D1" w:rsidRDefault="00EA7559" w:rsidP="00EA7559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hAnsi="Times New Roman" w:cs="Times New Roman"/>
                <w:sz w:val="26"/>
                <w:szCs w:val="28"/>
              </w:rPr>
              <w:t>Dựa vào bảng tính tan ta thấy muối BaSO</w:t>
            </w:r>
            <w:r w:rsidRPr="00AD69D1">
              <w:rPr>
                <w:rFonts w:ascii="Times New Roman" w:hAnsi="Times New Roman" w:cs="Times New Roman"/>
                <w:sz w:val="26"/>
                <w:szCs w:val="28"/>
                <w:vertAlign w:val="subscript"/>
              </w:rPr>
              <w:t>4</w:t>
            </w:r>
            <w:r w:rsidRPr="00AD69D1">
              <w:rPr>
                <w:rFonts w:ascii="Times New Roman" w:hAnsi="Times New Roman" w:cs="Times New Roman"/>
                <w:sz w:val="26"/>
                <w:szCs w:val="28"/>
              </w:rPr>
              <w:t xml:space="preserve"> là hợp chất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EA7559" w:rsidRPr="00AD69D1" w:rsidRDefault="00EA7559" w:rsidP="00EA755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A) </w:t>
            </w:r>
          </w:p>
        </w:tc>
        <w:tc>
          <w:tcPr>
            <w:tcW w:w="8340" w:type="dxa"/>
          </w:tcPr>
          <w:p w:rsidR="00EA7559" w:rsidRPr="00AD69D1" w:rsidRDefault="00EA7559" w:rsidP="00EA7559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hAnsi="Times New Roman" w:cs="Times New Roman"/>
                <w:sz w:val="26"/>
                <w:szCs w:val="28"/>
              </w:rPr>
              <w:t>tan trong nước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EA7559" w:rsidRPr="00AD69D1" w:rsidRDefault="00EA7559" w:rsidP="00EA755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B)</w:t>
            </w:r>
          </w:p>
        </w:tc>
        <w:tc>
          <w:tcPr>
            <w:tcW w:w="8340" w:type="dxa"/>
          </w:tcPr>
          <w:p w:rsidR="00EA7559" w:rsidRPr="00AD69D1" w:rsidRDefault="00EA7559" w:rsidP="00EA7559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hAnsi="Times New Roman" w:cs="Times New Roman"/>
                <w:sz w:val="26"/>
                <w:szCs w:val="28"/>
              </w:rPr>
              <w:t>ít tan trong nước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EA7559" w:rsidRPr="00AD69D1" w:rsidRDefault="00EA7559" w:rsidP="00EA755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C) </w:t>
            </w:r>
          </w:p>
        </w:tc>
        <w:tc>
          <w:tcPr>
            <w:tcW w:w="8340" w:type="dxa"/>
          </w:tcPr>
          <w:p w:rsidR="00EA7559" w:rsidRPr="00AD69D1" w:rsidRDefault="00EA7559" w:rsidP="00EA7559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hAnsi="Times New Roman" w:cs="Times New Roman"/>
                <w:sz w:val="26"/>
                <w:szCs w:val="28"/>
              </w:rPr>
              <w:t>không tan trong nước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EA7559" w:rsidRPr="00AD69D1" w:rsidRDefault="00EA7559" w:rsidP="00EA755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D) </w:t>
            </w:r>
          </w:p>
        </w:tc>
        <w:tc>
          <w:tcPr>
            <w:tcW w:w="8340" w:type="dxa"/>
          </w:tcPr>
          <w:p w:rsidR="00EA7559" w:rsidRPr="00AD69D1" w:rsidRDefault="00EA7559" w:rsidP="00EA7559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hAnsi="Times New Roman" w:cs="Times New Roman"/>
                <w:sz w:val="26"/>
                <w:szCs w:val="28"/>
              </w:rPr>
              <w:t>bay hơi hoặc dễ phân hủy thành khí bay lên.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EA7559" w:rsidRPr="00AD69D1" w:rsidRDefault="00EA7559" w:rsidP="00EA755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EA7559" w:rsidRPr="00AD69D1" w:rsidRDefault="00EA7559" w:rsidP="00EA7559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8"/>
              </w:rPr>
              <w:t>C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99CC00"/>
            <w:vAlign w:val="center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lastRenderedPageBreak/>
              <w:t>Câu 20</w:t>
            </w:r>
          </w:p>
        </w:tc>
        <w:tc>
          <w:tcPr>
            <w:tcW w:w="8340" w:type="dxa"/>
            <w:shd w:val="clear" w:color="auto" w:fill="99CC00"/>
          </w:tcPr>
          <w:p w:rsidR="00BB3E05" w:rsidRPr="00AD69D1" w:rsidRDefault="00266C60" w:rsidP="00EA7559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Bằng cách nào có thể pha chế được dung dịch nước muối sinh lí </w:t>
            </w:r>
            <w:r w:rsidR="00AD69D1" w:rsidRPr="00AD69D1">
              <w:rPr>
                <w:rFonts w:ascii="Times New Roman" w:hAnsi="Times New Roman" w:cs="Times New Roman"/>
                <w:sz w:val="26"/>
                <w:szCs w:val="24"/>
              </w:rPr>
              <w:t xml:space="preserve">NaCl </w:t>
            </w: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0,9% ?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A) </w:t>
            </w:r>
          </w:p>
        </w:tc>
        <w:tc>
          <w:tcPr>
            <w:tcW w:w="8340" w:type="dxa"/>
          </w:tcPr>
          <w:p w:rsidR="00BB3E05" w:rsidRPr="00AD69D1" w:rsidRDefault="00266C6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Hoà tan 0,9g NaCl vào 100g H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O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>B)</w:t>
            </w:r>
          </w:p>
        </w:tc>
        <w:tc>
          <w:tcPr>
            <w:tcW w:w="8340" w:type="dxa"/>
          </w:tcPr>
          <w:p w:rsidR="00BB3E05" w:rsidRPr="00AD69D1" w:rsidRDefault="00266C6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Hoà tan 0,9 NaCl vào 100,9g H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O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C) </w:t>
            </w:r>
          </w:p>
        </w:tc>
        <w:tc>
          <w:tcPr>
            <w:tcW w:w="8340" w:type="dxa"/>
          </w:tcPr>
          <w:p w:rsidR="00BB3E05" w:rsidRPr="00AD69D1" w:rsidRDefault="00266C6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Hoà tan 100g NaCl vào 0,9g H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O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D) </w:t>
            </w:r>
          </w:p>
        </w:tc>
        <w:tc>
          <w:tcPr>
            <w:tcW w:w="8340" w:type="dxa"/>
          </w:tcPr>
          <w:p w:rsidR="00BB3E05" w:rsidRPr="00AD69D1" w:rsidRDefault="00266C6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Hoà tan 0,9g NaCl vào 99,1g H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 w:rsidRPr="00AD69D1">
              <w:rPr>
                <w:rFonts w:ascii="Times New Roman" w:hAnsi="Times New Roman" w:cs="Times New Roman"/>
                <w:sz w:val="26"/>
                <w:szCs w:val="24"/>
              </w:rPr>
              <w:t>O</w:t>
            </w:r>
          </w:p>
        </w:tc>
      </w:tr>
      <w:tr w:rsidR="00AD69D1" w:rsidRPr="00AD69D1" w:rsidTr="000C04F6">
        <w:trPr>
          <w:jc w:val="center"/>
        </w:trPr>
        <w:tc>
          <w:tcPr>
            <w:tcW w:w="1200" w:type="dxa"/>
            <w:shd w:val="clear" w:color="auto" w:fill="FFFF99"/>
          </w:tcPr>
          <w:p w:rsidR="00BB3E05" w:rsidRPr="00AD69D1" w:rsidRDefault="00BB3E05" w:rsidP="00D45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4"/>
              </w:rPr>
              <w:t xml:space="preserve">Đáp án </w:t>
            </w:r>
          </w:p>
        </w:tc>
        <w:tc>
          <w:tcPr>
            <w:tcW w:w="8340" w:type="dxa"/>
            <w:shd w:val="clear" w:color="auto" w:fill="auto"/>
          </w:tcPr>
          <w:p w:rsidR="00BB3E05" w:rsidRPr="00AD69D1" w:rsidRDefault="00266C60" w:rsidP="00D4501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AD69D1">
              <w:rPr>
                <w:rFonts w:ascii="Times New Roman" w:eastAsia="Times New Roman" w:hAnsi="Times New Roman" w:cs="Times New Roman"/>
                <w:sz w:val="26"/>
                <w:szCs w:val="24"/>
              </w:rPr>
              <w:t>D</w:t>
            </w:r>
          </w:p>
        </w:tc>
      </w:tr>
    </w:tbl>
    <w:p w:rsidR="002848E7" w:rsidRPr="00AD69D1" w:rsidRDefault="002848E7" w:rsidP="002848E7">
      <w:pPr>
        <w:tabs>
          <w:tab w:val="left" w:pos="3000"/>
        </w:tabs>
        <w:rPr>
          <w:rFonts w:ascii="Times New Roman" w:hAnsi="Times New Roman" w:cs="Times New Roman"/>
          <w:b/>
          <w:i/>
          <w:sz w:val="26"/>
          <w:szCs w:val="28"/>
        </w:rPr>
      </w:pPr>
      <w:r w:rsidRPr="00AD69D1">
        <w:rPr>
          <w:rFonts w:ascii="Times New Roman" w:hAnsi="Times New Roman" w:cs="Times New Roman"/>
          <w:b/>
          <w:i/>
          <w:sz w:val="26"/>
          <w:szCs w:val="28"/>
        </w:rPr>
        <w:t>Chú ý: Học sinh được sử dụng bảng tính tan (Phụ lục 2 trang 156 – SGK Hóa học 8)</w:t>
      </w:r>
    </w:p>
    <w:p w:rsidR="00535316" w:rsidRPr="00AD69D1" w:rsidRDefault="00535316">
      <w:pPr>
        <w:rPr>
          <w:rFonts w:ascii="Times New Roman" w:hAnsi="Times New Roman" w:cs="Times New Roman"/>
          <w:b/>
          <w:sz w:val="26"/>
          <w:szCs w:val="24"/>
          <w:u w:val="single"/>
        </w:rPr>
      </w:pPr>
      <w:r w:rsidRPr="00AD69D1">
        <w:rPr>
          <w:rFonts w:ascii="Times New Roman" w:hAnsi="Times New Roman" w:cs="Times New Roman"/>
          <w:b/>
          <w:sz w:val="26"/>
          <w:szCs w:val="24"/>
          <w:u w:val="single"/>
        </w:rPr>
        <w:t>II. TỰ LUẬN</w:t>
      </w:r>
    </w:p>
    <w:p w:rsidR="00266C60" w:rsidRPr="00AD69D1" w:rsidRDefault="00266C60">
      <w:pPr>
        <w:rPr>
          <w:rFonts w:ascii="Times New Roman" w:hAnsi="Times New Roman" w:cs="Times New Roman"/>
          <w:sz w:val="26"/>
          <w:szCs w:val="24"/>
        </w:rPr>
      </w:pPr>
      <w:r w:rsidRPr="00AD69D1">
        <w:rPr>
          <w:rFonts w:ascii="Times New Roman" w:hAnsi="Times New Roman" w:cs="Times New Roman"/>
          <w:b/>
          <w:sz w:val="26"/>
          <w:szCs w:val="24"/>
          <w:u w:val="single"/>
        </w:rPr>
        <w:t>Câu 21</w:t>
      </w:r>
      <w:r w:rsidR="009A374F" w:rsidRPr="00AD69D1">
        <w:rPr>
          <w:rFonts w:ascii="Times New Roman" w:hAnsi="Times New Roman" w:cs="Times New Roman"/>
          <w:b/>
          <w:sz w:val="26"/>
          <w:szCs w:val="24"/>
        </w:rPr>
        <w:t xml:space="preserve"> ( 1,5</w:t>
      </w:r>
      <w:r w:rsidR="0015233C" w:rsidRPr="00AD69D1">
        <w:rPr>
          <w:rFonts w:ascii="Times New Roman" w:hAnsi="Times New Roman" w:cs="Times New Roman"/>
          <w:b/>
          <w:sz w:val="26"/>
          <w:szCs w:val="24"/>
        </w:rPr>
        <w:t xml:space="preserve"> điể</w:t>
      </w:r>
      <w:r w:rsidR="00EC5292" w:rsidRPr="00AD69D1">
        <w:rPr>
          <w:rFonts w:ascii="Times New Roman" w:hAnsi="Times New Roman" w:cs="Times New Roman"/>
          <w:b/>
          <w:sz w:val="26"/>
          <w:szCs w:val="24"/>
        </w:rPr>
        <w:t>m)</w:t>
      </w:r>
      <w:r w:rsidRPr="00AD69D1">
        <w:rPr>
          <w:rFonts w:ascii="Times New Roman" w:hAnsi="Times New Roman" w:cs="Times New Roman"/>
          <w:sz w:val="26"/>
          <w:szCs w:val="24"/>
        </w:rPr>
        <w:t xml:space="preserve">: </w:t>
      </w:r>
      <w:r w:rsidR="009A374F" w:rsidRPr="00AD69D1">
        <w:rPr>
          <w:rFonts w:ascii="Times New Roman" w:hAnsi="Times New Roman" w:cs="Times New Roman"/>
          <w:sz w:val="26"/>
          <w:szCs w:val="24"/>
        </w:rPr>
        <w:t>Hoàn thành các</w:t>
      </w:r>
      <w:r w:rsidRPr="00AD69D1">
        <w:rPr>
          <w:rFonts w:ascii="Times New Roman" w:hAnsi="Times New Roman" w:cs="Times New Roman"/>
          <w:sz w:val="26"/>
          <w:szCs w:val="24"/>
        </w:rPr>
        <w:t xml:space="preserve"> PTHH </w:t>
      </w:r>
      <w:r w:rsidR="00CE6A10" w:rsidRPr="00AD69D1">
        <w:rPr>
          <w:rFonts w:ascii="Times New Roman" w:hAnsi="Times New Roman" w:cs="Times New Roman"/>
          <w:sz w:val="26"/>
          <w:szCs w:val="24"/>
        </w:rPr>
        <w:t>sau:</w:t>
      </w:r>
    </w:p>
    <w:p w:rsidR="009A374F" w:rsidRPr="00AD69D1" w:rsidRDefault="009A374F" w:rsidP="009A374F">
      <w:pPr>
        <w:pStyle w:val="NormalWeb"/>
        <w:spacing w:before="0" w:beforeAutospacing="0" w:after="0" w:afterAutospacing="0" w:line="312" w:lineRule="auto"/>
        <w:rPr>
          <w:sz w:val="26"/>
          <w:vertAlign w:val="subscript"/>
          <w:lang w:val="en"/>
        </w:rPr>
      </w:pPr>
      <w:r w:rsidRPr="00AD69D1">
        <w:rPr>
          <w:sz w:val="26"/>
          <w:lang w:val="nl-NL"/>
        </w:rPr>
        <w:t xml:space="preserve">a.    </w:t>
      </w:r>
      <w:r w:rsidRPr="00AD69D1">
        <w:rPr>
          <w:sz w:val="26"/>
          <w:lang w:val="en"/>
        </w:rPr>
        <w:t>K</w:t>
      </w:r>
      <w:r w:rsidRPr="00AD69D1">
        <w:rPr>
          <w:sz w:val="26"/>
          <w:vertAlign w:val="subscript"/>
          <w:lang w:val="en"/>
        </w:rPr>
        <w:t>2</w:t>
      </w:r>
      <w:r w:rsidRPr="00AD69D1">
        <w:rPr>
          <w:sz w:val="26"/>
          <w:lang w:val="en"/>
        </w:rPr>
        <w:t>O   +    H</w:t>
      </w:r>
      <w:r w:rsidRPr="00AD69D1">
        <w:rPr>
          <w:sz w:val="26"/>
          <w:vertAlign w:val="subscript"/>
          <w:lang w:val="en"/>
        </w:rPr>
        <w:t>2</w:t>
      </w:r>
      <w:r w:rsidRPr="00AD69D1">
        <w:rPr>
          <w:sz w:val="26"/>
          <w:lang w:val="en"/>
        </w:rPr>
        <w:t xml:space="preserve">O   </w:t>
      </w:r>
      <w:r w:rsidRPr="00AD69D1">
        <w:rPr>
          <w:sz w:val="26"/>
          <w:lang w:val="en"/>
        </w:rPr>
        <w:object w:dxaOrig="607" w:dyaOrig="324">
          <v:shape id="_x0000_i1029" type="#_x0000_t75" style="width:30pt;height:17.25pt" o:ole="">
            <v:imagedata r:id="rId5" o:title=""/>
          </v:shape>
          <o:OLEObject Type="Embed" ProgID="Equation.3" ShapeID="_x0000_i1029" DrawAspect="Content" ObjectID="_1652018171" r:id="rId15"/>
        </w:object>
      </w:r>
      <w:r w:rsidRPr="00AD69D1">
        <w:rPr>
          <w:sz w:val="26"/>
          <w:lang w:val="en"/>
        </w:rPr>
        <w:t xml:space="preserve">   ?  </w:t>
      </w:r>
    </w:p>
    <w:p w:rsidR="009A374F" w:rsidRPr="00AD69D1" w:rsidRDefault="009A374F" w:rsidP="009A374F">
      <w:pPr>
        <w:pStyle w:val="NormalWeb"/>
        <w:spacing w:before="0" w:beforeAutospacing="0" w:after="0" w:afterAutospacing="0" w:line="312" w:lineRule="auto"/>
        <w:rPr>
          <w:sz w:val="26"/>
          <w:lang w:val="en"/>
        </w:rPr>
      </w:pPr>
      <w:r w:rsidRPr="00AD69D1">
        <w:rPr>
          <w:sz w:val="26"/>
          <w:lang w:val="en"/>
        </w:rPr>
        <w:t>b.   P</w:t>
      </w:r>
      <w:r w:rsidRPr="00AD69D1">
        <w:rPr>
          <w:sz w:val="26"/>
          <w:vertAlign w:val="subscript"/>
          <w:lang w:val="en"/>
        </w:rPr>
        <w:t>2</w:t>
      </w:r>
      <w:r w:rsidRPr="00AD69D1">
        <w:rPr>
          <w:sz w:val="26"/>
          <w:lang w:val="en"/>
        </w:rPr>
        <w:t>O</w:t>
      </w:r>
      <w:r w:rsidRPr="00AD69D1">
        <w:rPr>
          <w:sz w:val="26"/>
          <w:vertAlign w:val="subscript"/>
          <w:lang w:val="en"/>
        </w:rPr>
        <w:t>5</w:t>
      </w:r>
      <w:r w:rsidRPr="00AD69D1">
        <w:rPr>
          <w:sz w:val="26"/>
          <w:lang w:val="en"/>
        </w:rPr>
        <w:t xml:space="preserve">   +    ?   </w:t>
      </w:r>
      <w:r w:rsidRPr="00AD69D1">
        <w:rPr>
          <w:sz w:val="26"/>
          <w:lang w:val="en"/>
        </w:rPr>
        <w:object w:dxaOrig="607" w:dyaOrig="324">
          <v:shape id="_x0000_i1030" type="#_x0000_t75" style="width:30pt;height:17.25pt" o:ole="">
            <v:imagedata r:id="rId5" o:title=""/>
          </v:shape>
          <o:OLEObject Type="Embed" ProgID="Equation.3" ShapeID="_x0000_i1030" DrawAspect="Content" ObjectID="_1652018172" r:id="rId16"/>
        </w:object>
      </w:r>
      <w:r w:rsidRPr="00AD69D1">
        <w:rPr>
          <w:sz w:val="26"/>
          <w:lang w:val="en"/>
        </w:rPr>
        <w:t xml:space="preserve">    H</w:t>
      </w:r>
      <w:r w:rsidRPr="00AD69D1">
        <w:rPr>
          <w:sz w:val="26"/>
          <w:vertAlign w:val="subscript"/>
          <w:lang w:val="en"/>
        </w:rPr>
        <w:t>3</w:t>
      </w:r>
      <w:r w:rsidRPr="00AD69D1">
        <w:rPr>
          <w:sz w:val="26"/>
          <w:lang w:val="en"/>
        </w:rPr>
        <w:t>PO</w:t>
      </w:r>
      <w:r w:rsidRPr="00AD69D1">
        <w:rPr>
          <w:sz w:val="26"/>
          <w:vertAlign w:val="subscript"/>
          <w:lang w:val="en"/>
        </w:rPr>
        <w:t>4</w:t>
      </w:r>
    </w:p>
    <w:p w:rsidR="009A374F" w:rsidRPr="00AD69D1" w:rsidRDefault="009A374F" w:rsidP="009A374F">
      <w:pPr>
        <w:pStyle w:val="NormalWeb"/>
        <w:spacing w:before="0" w:beforeAutospacing="0" w:after="0" w:afterAutospacing="0" w:line="312" w:lineRule="auto"/>
        <w:rPr>
          <w:sz w:val="26"/>
          <w:lang w:val="en"/>
        </w:rPr>
      </w:pPr>
      <w:r w:rsidRPr="00AD69D1">
        <w:rPr>
          <w:sz w:val="26"/>
          <w:lang w:val="en"/>
        </w:rPr>
        <w:t xml:space="preserve">c.   </w:t>
      </w:r>
      <w:r w:rsidRPr="00AD69D1">
        <w:rPr>
          <w:sz w:val="26"/>
          <w:lang w:val="nl-NL"/>
        </w:rPr>
        <w:t>Ba   +   H</w:t>
      </w:r>
      <w:r w:rsidRPr="00AD69D1">
        <w:rPr>
          <w:sz w:val="26"/>
          <w:vertAlign w:val="subscript"/>
          <w:lang w:val="nl-NL"/>
        </w:rPr>
        <w:t>2</w:t>
      </w:r>
      <w:r w:rsidRPr="00AD69D1">
        <w:rPr>
          <w:sz w:val="26"/>
          <w:lang w:val="nl-NL"/>
        </w:rPr>
        <w:t xml:space="preserve">O    </w:t>
      </w:r>
      <w:r w:rsidRPr="00AD69D1">
        <w:rPr>
          <w:sz w:val="26"/>
          <w:lang w:val="en"/>
        </w:rPr>
        <w:object w:dxaOrig="607" w:dyaOrig="324">
          <v:shape id="_x0000_i1031" type="#_x0000_t75" style="width:30pt;height:17.25pt" o:ole="">
            <v:imagedata r:id="rId5" o:title=""/>
          </v:shape>
          <o:OLEObject Type="Embed" ProgID="Equation.3" ShapeID="_x0000_i1031" DrawAspect="Content" ObjectID="_1652018173" r:id="rId17"/>
        </w:object>
      </w:r>
      <w:r w:rsidRPr="00AD69D1">
        <w:rPr>
          <w:sz w:val="26"/>
          <w:lang w:val="en"/>
        </w:rPr>
        <w:t xml:space="preserve"> </w:t>
      </w:r>
      <w:r w:rsidR="00B56A76" w:rsidRPr="00AD69D1">
        <w:rPr>
          <w:sz w:val="26"/>
          <w:lang w:val="en"/>
        </w:rPr>
        <w:t xml:space="preserve"> </w:t>
      </w:r>
      <w:r w:rsidR="00B56A76" w:rsidRPr="00AD69D1">
        <w:rPr>
          <w:sz w:val="26"/>
          <w:szCs w:val="28"/>
          <w:lang w:val="en"/>
        </w:rPr>
        <w:t>Ba(OH)</w:t>
      </w:r>
      <w:r w:rsidR="00B56A76" w:rsidRPr="00AD69D1">
        <w:rPr>
          <w:sz w:val="26"/>
          <w:szCs w:val="28"/>
          <w:vertAlign w:val="subscript"/>
          <w:lang w:val="en"/>
        </w:rPr>
        <w:t>2</w:t>
      </w:r>
      <w:r w:rsidR="00B56A76" w:rsidRPr="00AD69D1">
        <w:rPr>
          <w:sz w:val="26"/>
          <w:szCs w:val="28"/>
          <w:lang w:val="en"/>
        </w:rPr>
        <w:t xml:space="preserve">   </w:t>
      </w:r>
      <w:r w:rsidRPr="00AD69D1">
        <w:rPr>
          <w:sz w:val="26"/>
          <w:lang w:val="en"/>
        </w:rPr>
        <w:t xml:space="preserve">   +   ?</w:t>
      </w:r>
    </w:p>
    <w:tbl>
      <w:tblPr>
        <w:tblStyle w:val="TableGrid"/>
        <w:tblW w:w="0" w:type="auto"/>
        <w:tblInd w:w="558" w:type="dxa"/>
        <w:tblLook w:val="04A0" w:firstRow="1" w:lastRow="0" w:firstColumn="1" w:lastColumn="0" w:noHBand="0" w:noVBand="1"/>
      </w:tblPr>
      <w:tblGrid>
        <w:gridCol w:w="7347"/>
        <w:gridCol w:w="1278"/>
      </w:tblGrid>
      <w:tr w:rsidR="0015233C" w:rsidRPr="00AD69D1" w:rsidTr="009A374F">
        <w:tc>
          <w:tcPr>
            <w:tcW w:w="7347" w:type="dxa"/>
          </w:tcPr>
          <w:p w:rsidR="0015233C" w:rsidRPr="00AD69D1" w:rsidRDefault="00D94861" w:rsidP="0015233C">
            <w:pPr>
              <w:pStyle w:val="NormalWeb"/>
              <w:spacing w:before="0" w:beforeAutospacing="0" w:after="0" w:afterAutospacing="0" w:line="312" w:lineRule="auto"/>
              <w:rPr>
                <w:sz w:val="26"/>
                <w:vertAlign w:val="subscript"/>
                <w:lang w:val="en"/>
              </w:rPr>
            </w:pPr>
            <w:r w:rsidRPr="00AD69D1">
              <w:rPr>
                <w:sz w:val="26"/>
                <w:lang w:val="nl-NL"/>
              </w:rPr>
              <w:t xml:space="preserve">a.    </w:t>
            </w:r>
            <w:r w:rsidR="009A374F" w:rsidRPr="00AD69D1">
              <w:rPr>
                <w:sz w:val="26"/>
                <w:lang w:val="en"/>
              </w:rPr>
              <w:t>K</w:t>
            </w:r>
            <w:r w:rsidR="009A374F" w:rsidRPr="00AD69D1">
              <w:rPr>
                <w:sz w:val="26"/>
                <w:vertAlign w:val="subscript"/>
                <w:lang w:val="en"/>
              </w:rPr>
              <w:t>2</w:t>
            </w:r>
            <w:r w:rsidR="009A374F" w:rsidRPr="00AD69D1">
              <w:rPr>
                <w:sz w:val="26"/>
                <w:lang w:val="en"/>
              </w:rPr>
              <w:t>O   +    H</w:t>
            </w:r>
            <w:r w:rsidR="009A374F" w:rsidRPr="00AD69D1">
              <w:rPr>
                <w:sz w:val="26"/>
                <w:vertAlign w:val="subscript"/>
                <w:lang w:val="en"/>
              </w:rPr>
              <w:t>2</w:t>
            </w:r>
            <w:r w:rsidR="009A374F" w:rsidRPr="00AD69D1">
              <w:rPr>
                <w:sz w:val="26"/>
                <w:lang w:val="en"/>
              </w:rPr>
              <w:t xml:space="preserve">O   </w:t>
            </w:r>
            <w:r w:rsidR="009A374F" w:rsidRPr="00AD69D1">
              <w:rPr>
                <w:sz w:val="26"/>
                <w:lang w:val="en"/>
              </w:rPr>
              <w:object w:dxaOrig="607" w:dyaOrig="324">
                <v:shape id="_x0000_i1032" type="#_x0000_t75" style="width:30pt;height:17.25pt" o:ole="">
                  <v:imagedata r:id="rId5" o:title=""/>
                </v:shape>
                <o:OLEObject Type="Embed" ProgID="Equation.3" ShapeID="_x0000_i1032" DrawAspect="Content" ObjectID="_1652018174" r:id="rId18"/>
              </w:object>
            </w:r>
            <w:r w:rsidR="009A374F" w:rsidRPr="00AD69D1">
              <w:rPr>
                <w:sz w:val="26"/>
                <w:lang w:val="en"/>
              </w:rPr>
              <w:t xml:space="preserve">   </w:t>
            </w:r>
            <w:r w:rsidR="009A374F" w:rsidRPr="00AD69D1">
              <w:rPr>
                <w:sz w:val="26"/>
                <w:szCs w:val="28"/>
                <w:lang w:val="en"/>
              </w:rPr>
              <w:t>2KOH</w:t>
            </w:r>
            <w:r w:rsidR="009A374F" w:rsidRPr="00AD69D1">
              <w:rPr>
                <w:sz w:val="26"/>
                <w:lang w:val="en"/>
              </w:rPr>
              <w:t xml:space="preserve">  </w:t>
            </w:r>
          </w:p>
          <w:p w:rsidR="0015233C" w:rsidRPr="00AD69D1" w:rsidRDefault="009A374F" w:rsidP="0015233C">
            <w:pPr>
              <w:pStyle w:val="NormalWeb"/>
              <w:spacing w:before="0" w:beforeAutospacing="0" w:after="0" w:afterAutospacing="0" w:line="312" w:lineRule="auto"/>
              <w:rPr>
                <w:sz w:val="26"/>
                <w:lang w:val="en"/>
              </w:rPr>
            </w:pPr>
            <w:r w:rsidRPr="00AD69D1">
              <w:rPr>
                <w:sz w:val="26"/>
                <w:lang w:val="en"/>
              </w:rPr>
              <w:t>b.   P</w:t>
            </w:r>
            <w:r w:rsidRPr="00AD69D1">
              <w:rPr>
                <w:sz w:val="26"/>
                <w:vertAlign w:val="subscript"/>
                <w:lang w:val="en"/>
              </w:rPr>
              <w:t>2</w:t>
            </w:r>
            <w:r w:rsidRPr="00AD69D1">
              <w:rPr>
                <w:sz w:val="26"/>
                <w:lang w:val="en"/>
              </w:rPr>
              <w:t>O</w:t>
            </w:r>
            <w:r w:rsidRPr="00AD69D1">
              <w:rPr>
                <w:sz w:val="26"/>
                <w:vertAlign w:val="subscript"/>
                <w:lang w:val="en"/>
              </w:rPr>
              <w:t>5</w:t>
            </w:r>
            <w:r w:rsidRPr="00AD69D1">
              <w:rPr>
                <w:sz w:val="26"/>
                <w:lang w:val="en"/>
              </w:rPr>
              <w:t xml:space="preserve">   +    3H</w:t>
            </w:r>
            <w:r w:rsidRPr="00AD69D1">
              <w:rPr>
                <w:sz w:val="26"/>
                <w:vertAlign w:val="subscript"/>
                <w:lang w:val="en"/>
              </w:rPr>
              <w:t>2</w:t>
            </w:r>
            <w:r w:rsidRPr="00AD69D1">
              <w:rPr>
                <w:sz w:val="26"/>
                <w:lang w:val="en"/>
              </w:rPr>
              <w:t xml:space="preserve">O  </w:t>
            </w:r>
            <w:r w:rsidRPr="00AD69D1">
              <w:rPr>
                <w:sz w:val="26"/>
                <w:lang w:val="en"/>
              </w:rPr>
              <w:object w:dxaOrig="607" w:dyaOrig="324">
                <v:shape id="_x0000_i1033" type="#_x0000_t75" style="width:30pt;height:17.25pt" o:ole="">
                  <v:imagedata r:id="rId5" o:title=""/>
                </v:shape>
                <o:OLEObject Type="Embed" ProgID="Equation.3" ShapeID="_x0000_i1033" DrawAspect="Content" ObjectID="_1652018175" r:id="rId19"/>
              </w:object>
            </w:r>
            <w:r w:rsidRPr="00AD69D1">
              <w:rPr>
                <w:sz w:val="26"/>
                <w:lang w:val="en"/>
              </w:rPr>
              <w:t xml:space="preserve">    2H</w:t>
            </w:r>
            <w:r w:rsidRPr="00AD69D1">
              <w:rPr>
                <w:sz w:val="26"/>
                <w:vertAlign w:val="subscript"/>
                <w:lang w:val="en"/>
              </w:rPr>
              <w:t>3</w:t>
            </w:r>
            <w:r w:rsidRPr="00AD69D1">
              <w:rPr>
                <w:sz w:val="26"/>
                <w:lang w:val="en"/>
              </w:rPr>
              <w:t>PO</w:t>
            </w:r>
            <w:r w:rsidRPr="00AD69D1">
              <w:rPr>
                <w:sz w:val="26"/>
                <w:vertAlign w:val="subscript"/>
                <w:lang w:val="en"/>
              </w:rPr>
              <w:t>4</w:t>
            </w:r>
          </w:p>
          <w:p w:rsidR="009A374F" w:rsidRPr="00AD69D1" w:rsidRDefault="009A374F" w:rsidP="009A374F">
            <w:pPr>
              <w:pStyle w:val="NormalWeb"/>
              <w:spacing w:before="0" w:beforeAutospacing="0" w:after="0" w:afterAutospacing="0" w:line="312" w:lineRule="auto"/>
              <w:rPr>
                <w:sz w:val="26"/>
                <w:szCs w:val="28"/>
                <w:vertAlign w:val="subscript"/>
                <w:lang w:val="en"/>
              </w:rPr>
            </w:pPr>
            <w:r w:rsidRPr="00AD69D1">
              <w:rPr>
                <w:sz w:val="26"/>
                <w:lang w:val="en"/>
              </w:rPr>
              <w:t>c</w:t>
            </w:r>
            <w:r w:rsidR="00D94861" w:rsidRPr="00AD69D1">
              <w:rPr>
                <w:sz w:val="26"/>
                <w:lang w:val="en"/>
              </w:rPr>
              <w:t xml:space="preserve">.   </w:t>
            </w:r>
            <w:r w:rsidRPr="00AD69D1">
              <w:rPr>
                <w:sz w:val="26"/>
                <w:lang w:val="nl-NL"/>
              </w:rPr>
              <w:t xml:space="preserve">Ba   +   </w:t>
            </w:r>
            <w:r w:rsidR="00B56A76" w:rsidRPr="00AD69D1">
              <w:rPr>
                <w:sz w:val="26"/>
                <w:lang w:val="nl-NL"/>
              </w:rPr>
              <w:t>2</w:t>
            </w:r>
            <w:r w:rsidRPr="00AD69D1">
              <w:rPr>
                <w:sz w:val="26"/>
                <w:lang w:val="nl-NL"/>
              </w:rPr>
              <w:t>H</w:t>
            </w:r>
            <w:r w:rsidRPr="00AD69D1">
              <w:rPr>
                <w:sz w:val="26"/>
                <w:vertAlign w:val="subscript"/>
                <w:lang w:val="nl-NL"/>
              </w:rPr>
              <w:t>2</w:t>
            </w:r>
            <w:r w:rsidRPr="00AD69D1">
              <w:rPr>
                <w:sz w:val="26"/>
                <w:lang w:val="nl-NL"/>
              </w:rPr>
              <w:t xml:space="preserve">O    </w:t>
            </w:r>
            <w:r w:rsidRPr="00AD69D1">
              <w:rPr>
                <w:sz w:val="26"/>
                <w:lang w:val="en"/>
              </w:rPr>
              <w:object w:dxaOrig="607" w:dyaOrig="324">
                <v:shape id="_x0000_i1034" type="#_x0000_t75" style="width:30pt;height:17.25pt" o:ole="">
                  <v:imagedata r:id="rId5" o:title=""/>
                </v:shape>
                <o:OLEObject Type="Embed" ProgID="Equation.3" ShapeID="_x0000_i1034" DrawAspect="Content" ObjectID="_1652018176" r:id="rId20"/>
              </w:object>
            </w:r>
            <w:r w:rsidRPr="00AD69D1">
              <w:rPr>
                <w:sz w:val="26"/>
                <w:lang w:val="en"/>
              </w:rPr>
              <w:t xml:space="preserve"> </w:t>
            </w:r>
            <w:r w:rsidRPr="00AD69D1">
              <w:rPr>
                <w:sz w:val="26"/>
                <w:szCs w:val="28"/>
                <w:lang w:val="en"/>
              </w:rPr>
              <w:t>Ba(OH)</w:t>
            </w:r>
            <w:r w:rsidRPr="00AD69D1">
              <w:rPr>
                <w:sz w:val="26"/>
                <w:szCs w:val="28"/>
                <w:vertAlign w:val="subscript"/>
                <w:lang w:val="en"/>
              </w:rPr>
              <w:t>2</w:t>
            </w:r>
            <w:r w:rsidRPr="00AD69D1">
              <w:rPr>
                <w:sz w:val="26"/>
                <w:szCs w:val="28"/>
                <w:lang w:val="en"/>
              </w:rPr>
              <w:t xml:space="preserve">   +   H</w:t>
            </w:r>
            <w:r w:rsidRPr="00AD69D1">
              <w:rPr>
                <w:sz w:val="26"/>
                <w:szCs w:val="28"/>
                <w:vertAlign w:val="subscript"/>
                <w:lang w:val="en"/>
              </w:rPr>
              <w:t>2</w:t>
            </w:r>
          </w:p>
          <w:p w:rsidR="0015233C" w:rsidRPr="00AD69D1" w:rsidRDefault="009A374F" w:rsidP="009A374F">
            <w:pPr>
              <w:pStyle w:val="NormalWeb"/>
              <w:spacing w:before="0" w:beforeAutospacing="0" w:after="0" w:afterAutospacing="0" w:line="312" w:lineRule="auto"/>
              <w:rPr>
                <w:i/>
                <w:sz w:val="26"/>
                <w:lang w:val="en"/>
              </w:rPr>
            </w:pPr>
            <w:r w:rsidRPr="00AD69D1">
              <w:rPr>
                <w:b/>
                <w:i/>
                <w:sz w:val="26"/>
                <w:lang w:val="en"/>
              </w:rPr>
              <w:t>Chú ý:</w:t>
            </w:r>
            <w:r w:rsidRPr="00AD69D1">
              <w:rPr>
                <w:i/>
                <w:sz w:val="26"/>
                <w:lang w:val="en"/>
              </w:rPr>
              <w:t xml:space="preserve"> - Điền đúng mỗi chất vào sơ đồ phản ứng: 0,25đ</w:t>
            </w:r>
          </w:p>
          <w:p w:rsidR="009A374F" w:rsidRPr="00AD69D1" w:rsidRDefault="009A374F" w:rsidP="009A374F">
            <w:pPr>
              <w:pStyle w:val="NormalWeb"/>
              <w:spacing w:before="0" w:beforeAutospacing="0" w:after="0" w:afterAutospacing="0" w:line="312" w:lineRule="auto"/>
              <w:rPr>
                <w:sz w:val="26"/>
                <w:lang w:val="en"/>
              </w:rPr>
            </w:pPr>
            <w:r w:rsidRPr="00AD69D1">
              <w:rPr>
                <w:i/>
                <w:sz w:val="26"/>
                <w:lang w:val="en"/>
              </w:rPr>
              <w:t xml:space="preserve">            - Cân bằng PTHH đúng: 0,25đ</w:t>
            </w:r>
          </w:p>
        </w:tc>
        <w:tc>
          <w:tcPr>
            <w:tcW w:w="1278" w:type="dxa"/>
          </w:tcPr>
          <w:p w:rsidR="0015233C" w:rsidRPr="00AD69D1" w:rsidRDefault="0015233C" w:rsidP="0015233C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6"/>
                <w:lang w:val="nl-NL"/>
              </w:rPr>
            </w:pPr>
            <w:r w:rsidRPr="00AD69D1">
              <w:rPr>
                <w:sz w:val="26"/>
                <w:lang w:val="nl-NL"/>
              </w:rPr>
              <w:t>0,5</w:t>
            </w:r>
            <w:r w:rsidR="00535316" w:rsidRPr="00AD69D1">
              <w:rPr>
                <w:sz w:val="26"/>
                <w:lang w:val="nl-NL"/>
              </w:rPr>
              <w:t>đ</w:t>
            </w:r>
          </w:p>
          <w:p w:rsidR="0015233C" w:rsidRPr="00AD69D1" w:rsidRDefault="0015233C" w:rsidP="0015233C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6"/>
                <w:lang w:val="nl-NL"/>
              </w:rPr>
            </w:pPr>
            <w:r w:rsidRPr="00AD69D1">
              <w:rPr>
                <w:sz w:val="26"/>
                <w:lang w:val="nl-NL"/>
              </w:rPr>
              <w:t>0,5</w:t>
            </w:r>
            <w:r w:rsidR="00535316" w:rsidRPr="00AD69D1">
              <w:rPr>
                <w:sz w:val="26"/>
                <w:lang w:val="nl-NL"/>
              </w:rPr>
              <w:t>đ</w:t>
            </w:r>
          </w:p>
          <w:p w:rsidR="0015233C" w:rsidRPr="00AD69D1" w:rsidRDefault="0015233C" w:rsidP="0015233C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6"/>
                <w:lang w:val="nl-NL"/>
              </w:rPr>
            </w:pPr>
            <w:r w:rsidRPr="00AD69D1">
              <w:rPr>
                <w:sz w:val="26"/>
                <w:lang w:val="nl-NL"/>
              </w:rPr>
              <w:t>0,5</w:t>
            </w:r>
            <w:r w:rsidR="00535316" w:rsidRPr="00AD69D1">
              <w:rPr>
                <w:sz w:val="26"/>
                <w:lang w:val="nl-NL"/>
              </w:rPr>
              <w:t>đ</w:t>
            </w:r>
          </w:p>
          <w:p w:rsidR="0015233C" w:rsidRPr="00AD69D1" w:rsidRDefault="0015233C" w:rsidP="0015233C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6"/>
                <w:lang w:val="nl-NL"/>
              </w:rPr>
            </w:pPr>
          </w:p>
        </w:tc>
      </w:tr>
    </w:tbl>
    <w:p w:rsidR="0015233C" w:rsidRPr="00AD69D1" w:rsidRDefault="0015233C" w:rsidP="0015233C">
      <w:pPr>
        <w:pStyle w:val="NormalWeb"/>
        <w:spacing w:before="0" w:beforeAutospacing="0" w:after="0" w:afterAutospacing="0" w:line="312" w:lineRule="auto"/>
        <w:rPr>
          <w:b/>
          <w:sz w:val="26"/>
          <w:u w:val="single"/>
          <w:lang w:val="nl-NL"/>
        </w:rPr>
      </w:pPr>
    </w:p>
    <w:p w:rsidR="0015233C" w:rsidRPr="00AD69D1" w:rsidRDefault="0015233C" w:rsidP="0015233C">
      <w:pPr>
        <w:pStyle w:val="NormalWeb"/>
        <w:spacing w:before="0" w:beforeAutospacing="0" w:after="0" w:afterAutospacing="0" w:line="312" w:lineRule="auto"/>
        <w:rPr>
          <w:sz w:val="26"/>
        </w:rPr>
      </w:pPr>
      <w:r w:rsidRPr="00AD69D1">
        <w:rPr>
          <w:b/>
          <w:sz w:val="26"/>
          <w:u w:val="single"/>
          <w:lang w:val="nl-NL"/>
        </w:rPr>
        <w:t>Câu 22</w:t>
      </w:r>
      <w:r w:rsidR="00535316" w:rsidRPr="00AD69D1">
        <w:rPr>
          <w:b/>
          <w:sz w:val="26"/>
          <w:lang w:val="nl-NL"/>
        </w:rPr>
        <w:t>. (3,0</w:t>
      </w:r>
      <w:r w:rsidRPr="00AD69D1">
        <w:rPr>
          <w:b/>
          <w:sz w:val="26"/>
          <w:lang w:val="nl-NL"/>
        </w:rPr>
        <w:t xml:space="preserve"> điểm)</w:t>
      </w:r>
      <w:r w:rsidR="00D94861" w:rsidRPr="00AD69D1">
        <w:rPr>
          <w:sz w:val="26"/>
        </w:rPr>
        <w:t xml:space="preserve"> Hoà tan hoàn toàn </w:t>
      </w:r>
      <w:r w:rsidR="00D94861" w:rsidRPr="00AD69D1">
        <w:rPr>
          <w:sz w:val="26"/>
          <w:lang w:val="nl-NL"/>
        </w:rPr>
        <w:t>3,2</w:t>
      </w:r>
      <w:bookmarkEnd w:id="0"/>
      <w:r w:rsidR="00D94861" w:rsidRPr="00AD69D1">
        <w:rPr>
          <w:sz w:val="26"/>
          <w:lang w:val="nl-NL"/>
        </w:rPr>
        <w:t>5</w:t>
      </w:r>
      <w:r w:rsidR="00D94861" w:rsidRPr="00AD69D1">
        <w:rPr>
          <w:sz w:val="26"/>
        </w:rPr>
        <w:t xml:space="preserve"> gam kim loại </w:t>
      </w:r>
      <w:r w:rsidR="00D94861" w:rsidRPr="00AD69D1">
        <w:rPr>
          <w:sz w:val="26"/>
          <w:lang w:val="nl-NL"/>
        </w:rPr>
        <w:t>kẽm</w:t>
      </w:r>
      <w:r w:rsidRPr="00AD69D1">
        <w:rPr>
          <w:sz w:val="26"/>
        </w:rPr>
        <w:t xml:space="preserve"> vào dung dịch HCl 10%.</w:t>
      </w:r>
    </w:p>
    <w:p w:rsidR="0015233C" w:rsidRPr="00AD69D1" w:rsidRDefault="0015233C" w:rsidP="0015233C">
      <w:pPr>
        <w:pStyle w:val="NormalWeb"/>
        <w:spacing w:before="0" w:beforeAutospacing="0" w:after="0" w:afterAutospacing="0" w:line="312" w:lineRule="auto"/>
        <w:rPr>
          <w:sz w:val="26"/>
          <w:lang w:val="nl-NL"/>
        </w:rPr>
      </w:pPr>
      <w:r w:rsidRPr="00AD69D1">
        <w:rPr>
          <w:sz w:val="26"/>
          <w:lang w:val="nl-NL"/>
        </w:rPr>
        <w:t xml:space="preserve">   a</w:t>
      </w:r>
      <w:r w:rsidRPr="00AD69D1">
        <w:rPr>
          <w:sz w:val="26"/>
        </w:rPr>
        <w:t xml:space="preserve">. Tính thể tích khí thoát ra </w:t>
      </w:r>
      <w:r w:rsidRPr="00AD69D1">
        <w:rPr>
          <w:sz w:val="26"/>
          <w:lang w:val="nl-NL"/>
        </w:rPr>
        <w:t>(</w:t>
      </w:r>
      <w:r w:rsidRPr="00AD69D1">
        <w:rPr>
          <w:sz w:val="26"/>
        </w:rPr>
        <w:t xml:space="preserve">ở </w:t>
      </w:r>
      <w:r w:rsidRPr="00AD69D1">
        <w:rPr>
          <w:sz w:val="26"/>
          <w:lang w:val="nl-NL"/>
        </w:rPr>
        <w:t>đktc)</w:t>
      </w:r>
      <w:r w:rsidR="00EC5292" w:rsidRPr="00AD69D1">
        <w:rPr>
          <w:sz w:val="26"/>
          <w:lang w:val="nl-NL"/>
        </w:rPr>
        <w:t>.</w:t>
      </w:r>
      <w:r w:rsidRPr="00AD69D1">
        <w:rPr>
          <w:sz w:val="26"/>
        </w:rPr>
        <w:t xml:space="preserve"> </w:t>
      </w:r>
    </w:p>
    <w:p w:rsidR="0015233C" w:rsidRPr="00AD69D1" w:rsidRDefault="0015233C" w:rsidP="0015233C">
      <w:pPr>
        <w:pStyle w:val="NormalWeb"/>
        <w:spacing w:before="0" w:beforeAutospacing="0" w:after="0" w:afterAutospacing="0" w:line="312" w:lineRule="auto"/>
        <w:rPr>
          <w:sz w:val="26"/>
          <w:lang w:val="nl-NL"/>
        </w:rPr>
      </w:pPr>
      <w:r w:rsidRPr="00AD69D1">
        <w:rPr>
          <w:sz w:val="26"/>
          <w:lang w:val="nl-NL"/>
        </w:rPr>
        <w:t xml:space="preserve">   b. Tính</w:t>
      </w:r>
      <w:r w:rsidRPr="00AD69D1">
        <w:rPr>
          <w:sz w:val="26"/>
        </w:rPr>
        <w:t xml:space="preserve"> khối lượng dung dịch HCl 10% cần dùng.</w:t>
      </w:r>
    </w:p>
    <w:p w:rsidR="0015233C" w:rsidRPr="00AD69D1" w:rsidRDefault="0015233C" w:rsidP="0015233C">
      <w:pPr>
        <w:pStyle w:val="NormalWeb"/>
        <w:spacing w:before="0" w:beforeAutospacing="0" w:after="0" w:afterAutospacing="0" w:line="312" w:lineRule="auto"/>
        <w:rPr>
          <w:sz w:val="26"/>
          <w:lang w:val="nl-NL"/>
        </w:rPr>
      </w:pPr>
      <w:r w:rsidRPr="00AD69D1">
        <w:rPr>
          <w:sz w:val="26"/>
          <w:lang w:val="nl-NL"/>
        </w:rPr>
        <w:t xml:space="preserve">   c</w:t>
      </w:r>
      <w:r w:rsidRPr="00AD69D1">
        <w:rPr>
          <w:sz w:val="26"/>
        </w:rPr>
        <w:t>. Tính nồng độ phần trăm của dung dịch thu được sau phản ứng</w:t>
      </w:r>
      <w:r w:rsidR="00EC5292" w:rsidRPr="00AD69D1">
        <w:rPr>
          <w:sz w:val="26"/>
          <w:lang w:val="nl-NL"/>
        </w:rPr>
        <w:t>.</w:t>
      </w:r>
      <w:r w:rsidRPr="00AD69D1">
        <w:rPr>
          <w:sz w:val="26"/>
        </w:rPr>
        <w:t xml:space="preserve"> </w:t>
      </w:r>
    </w:p>
    <w:p w:rsidR="0015233C" w:rsidRPr="00AD69D1" w:rsidRDefault="0015233C" w:rsidP="0015233C">
      <w:pPr>
        <w:pStyle w:val="NormalWeb"/>
        <w:spacing w:before="0" w:beforeAutospacing="0" w:after="0" w:afterAutospacing="0" w:line="312" w:lineRule="auto"/>
        <w:rPr>
          <w:sz w:val="26"/>
          <w:lang w:val="nl-NL"/>
        </w:rPr>
      </w:pPr>
    </w:p>
    <w:tbl>
      <w:tblPr>
        <w:tblW w:w="8607" w:type="dxa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47"/>
        <w:gridCol w:w="1260"/>
      </w:tblGrid>
      <w:tr w:rsidR="0015233C" w:rsidRPr="00AD69D1" w:rsidTr="00535316">
        <w:tc>
          <w:tcPr>
            <w:tcW w:w="7347" w:type="dxa"/>
          </w:tcPr>
          <w:p w:rsidR="009579EC" w:rsidRPr="00AD69D1" w:rsidRDefault="00535316" w:rsidP="00CE37C5">
            <w:pPr>
              <w:tabs>
                <w:tab w:val="left" w:pos="3420"/>
              </w:tabs>
              <w:contextualSpacing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n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pt-BR"/>
              </w:rPr>
              <w:t>Zn</w:t>
            </w:r>
            <w:r w:rsidR="009579EC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 = 0,05 mol </w:t>
            </w:r>
          </w:p>
          <w:p w:rsidR="0015233C" w:rsidRPr="00AD69D1" w:rsidRDefault="00251C2B" w:rsidP="00CE37C5">
            <w:pPr>
              <w:tabs>
                <w:tab w:val="left" w:pos="3420"/>
              </w:tabs>
              <w:contextualSpacing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PTHH:    Zn    +    2H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Cl   </w:t>
            </w:r>
            <w:r w:rsidR="009579EC" w:rsidRPr="00AD69D1">
              <w:rPr>
                <w:rFonts w:ascii="Times New Roman" w:hAnsi="Times New Roman" w:cs="Times New Roman"/>
                <w:sz w:val="26"/>
                <w:szCs w:val="24"/>
                <w:lang w:val="en"/>
              </w:rPr>
              <w:object w:dxaOrig="607" w:dyaOrig="324">
                <v:shape id="_x0000_i1035" type="#_x0000_t75" style="width:30pt;height:17.25pt" o:ole="">
                  <v:imagedata r:id="rId5" o:title=""/>
                </v:shape>
                <o:OLEObject Type="Embed" ProgID="Equation.3" ShapeID="_x0000_i1035" DrawAspect="Content" ObjectID="_1652018177" r:id="rId21"/>
              </w:object>
            </w: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   Zn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Cl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pt-BR"/>
              </w:rPr>
              <w:t>2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  +   H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pt-BR"/>
              </w:rPr>
              <w:t>2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↑</w:t>
            </w:r>
          </w:p>
          <w:p w:rsidR="0015233C" w:rsidRPr="00AD69D1" w:rsidRDefault="009579EC" w:rsidP="009579EC">
            <w:pPr>
              <w:tabs>
                <w:tab w:val="left" w:pos="3420"/>
              </w:tabs>
              <w:contextualSpacing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a.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 n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pt-BR"/>
              </w:rPr>
              <w:t>H2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=</w:t>
            </w:r>
            <w:r w:rsidR="00535316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n</w:t>
            </w:r>
            <w:r w:rsidR="00535316"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pt-BR"/>
              </w:rPr>
              <w:t>Zn</w:t>
            </w:r>
            <w:r w:rsidR="00535316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= 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0,05mol   </w:t>
            </w:r>
            <w:r w:rsidR="00535316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sym w:font="Wingdings" w:char="F0E0"/>
            </w: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V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pt-BR"/>
              </w:rPr>
              <w:t>H2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= 1,12 l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it</w:t>
            </w:r>
          </w:p>
          <w:p w:rsidR="0015233C" w:rsidRPr="00AD69D1" w:rsidRDefault="009579EC" w:rsidP="00CE37C5">
            <w:pPr>
              <w:tabs>
                <w:tab w:val="left" w:pos="2445"/>
                <w:tab w:val="left" w:pos="2580"/>
              </w:tabs>
              <w:ind w:right="-72"/>
              <w:contextualSpacing/>
              <w:jc w:val="both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b. 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n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pt-BR"/>
              </w:rPr>
              <w:t>HCl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= </w:t>
            </w:r>
            <w:r w:rsidR="00535316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2n</w:t>
            </w:r>
            <w:r w:rsidR="00535316"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pt-BR"/>
              </w:rPr>
              <w:t xml:space="preserve">Zn </w:t>
            </w:r>
            <w:r w:rsidR="00535316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=</w:t>
            </w:r>
            <w:r w:rsidR="00535316"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pt-BR"/>
              </w:rPr>
              <w:t xml:space="preserve"> </w:t>
            </w:r>
            <w:r w:rsidR="00535316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0,1 mol  </w:t>
            </w:r>
            <w:r w:rsidR="00535316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sym w:font="Wingdings" w:char="F0E0"/>
            </w: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 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m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pt-BR"/>
              </w:rPr>
              <w:t xml:space="preserve">HCl  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=  3,65</w:t>
            </w:r>
            <w:r w:rsidR="00251C2B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g</w:t>
            </w:r>
          </w:p>
          <w:p w:rsidR="0015233C" w:rsidRPr="00AD69D1" w:rsidRDefault="0015233C" w:rsidP="00CE37C5">
            <w:pPr>
              <w:tabs>
                <w:tab w:val="left" w:pos="2445"/>
                <w:tab w:val="left" w:pos="2580"/>
              </w:tabs>
              <w:ind w:right="-72"/>
              <w:contextualSpacing/>
              <w:jc w:val="both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</w:t>
            </w:r>
            <w:r w:rsidR="009579EC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  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m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pt-BR"/>
              </w:rPr>
              <w:t>ddHCl</w:t>
            </w:r>
            <w:r w:rsidR="00251C2B"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pt-BR"/>
              </w:rPr>
              <w:t xml:space="preserve"> 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= </w:t>
            </w:r>
            <w:r w:rsidR="003E2749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3,6</w:t>
            </w:r>
            <w:r w:rsidR="00EC5292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5x</w:t>
            </w:r>
            <w:r w:rsidR="00535316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100/10 = 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36,5 g</w:t>
            </w:r>
          </w:p>
          <w:p w:rsidR="0015233C" w:rsidRPr="00AD69D1" w:rsidRDefault="0015233C" w:rsidP="00CE37C5">
            <w:pPr>
              <w:tabs>
                <w:tab w:val="left" w:pos="2445"/>
                <w:tab w:val="left" w:pos="2580"/>
              </w:tabs>
              <w:ind w:right="-72"/>
              <w:contextualSpacing/>
              <w:jc w:val="both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c. n</w:t>
            </w:r>
            <w:r w:rsidR="00251C2B"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pt-BR"/>
              </w:rPr>
              <w:t>Zn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pt-BR"/>
              </w:rPr>
              <w:t>Cl2</w:t>
            </w:r>
            <w:r w:rsidR="009579EC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</w:t>
            </w:r>
            <w:r w:rsidR="00535316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= n</w:t>
            </w:r>
            <w:r w:rsidR="00535316"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pt-BR"/>
              </w:rPr>
              <w:t xml:space="preserve">Zn </w:t>
            </w:r>
            <w:r w:rsidR="009579EC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= 0,05 mol  </w:t>
            </w:r>
            <w:r w:rsidR="00535316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sym w:font="Wingdings" w:char="F0E0"/>
            </w:r>
            <w:r w:rsidR="009579EC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 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m</w:t>
            </w:r>
            <w:r w:rsidR="00251C2B"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pt-BR"/>
              </w:rPr>
              <w:t>Zn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pt-BR"/>
              </w:rPr>
              <w:t xml:space="preserve">Cl2 </w:t>
            </w:r>
            <w:r w:rsidR="00251C2B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=  6,8 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g</w:t>
            </w:r>
          </w:p>
          <w:p w:rsidR="0015233C" w:rsidRPr="00AD69D1" w:rsidRDefault="009579EC" w:rsidP="00CE37C5">
            <w:pPr>
              <w:tabs>
                <w:tab w:val="left" w:pos="2445"/>
                <w:tab w:val="left" w:pos="2580"/>
              </w:tabs>
              <w:ind w:right="-72"/>
              <w:contextualSpacing/>
              <w:jc w:val="both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   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m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pt-BR"/>
              </w:rPr>
              <w:t>dd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sau phản ứ</w:t>
            </w:r>
            <w:r w:rsidR="00251C2B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ng = 3,25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+ 36,5 – 0,05 x 2</w:t>
            </w:r>
            <w:r w:rsidR="00251C2B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= 39,65 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g</w:t>
            </w:r>
          </w:p>
          <w:p w:rsidR="0015233C" w:rsidRPr="00AD69D1" w:rsidRDefault="0015233C" w:rsidP="00EC5292">
            <w:pPr>
              <w:tabs>
                <w:tab w:val="left" w:pos="2445"/>
                <w:tab w:val="left" w:pos="2580"/>
              </w:tabs>
              <w:ind w:right="-72"/>
              <w:contextualSpacing/>
              <w:jc w:val="both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  C% </w:t>
            </w:r>
            <w:r w:rsidR="00251C2B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dd Zn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Cl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pt-BR"/>
              </w:rPr>
              <w:t>2</w:t>
            </w:r>
            <w:r w:rsidR="00251C2B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= </w:t>
            </w:r>
            <w:r w:rsidR="00EC5292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6,8x100/39,65 = </w:t>
            </w:r>
            <w:r w:rsidR="00251C2B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17,15 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%</w:t>
            </w:r>
          </w:p>
          <w:p w:rsidR="00B56A76" w:rsidRPr="00AD69D1" w:rsidRDefault="00B56A76" w:rsidP="00B56A76">
            <w:pPr>
              <w:pStyle w:val="NormalWeb"/>
              <w:spacing w:before="0" w:beforeAutospacing="0" w:after="0" w:afterAutospacing="0" w:line="312" w:lineRule="auto"/>
              <w:rPr>
                <w:i/>
                <w:sz w:val="26"/>
                <w:lang w:val="pt-BR"/>
              </w:rPr>
            </w:pPr>
            <w:r w:rsidRPr="00AD69D1">
              <w:rPr>
                <w:b/>
                <w:i/>
                <w:sz w:val="26"/>
                <w:lang w:val="pt-BR"/>
              </w:rPr>
              <w:t>Chú ý:</w:t>
            </w:r>
            <w:r w:rsidRPr="00AD69D1">
              <w:rPr>
                <w:i/>
                <w:sz w:val="26"/>
                <w:lang w:val="pt-BR"/>
              </w:rPr>
              <w:t xml:space="preserve"> - PTHH không cân bằng/ cân bằng sai: trừ 0,25đ</w:t>
            </w:r>
          </w:p>
          <w:p w:rsidR="00B56A76" w:rsidRPr="00AD69D1" w:rsidRDefault="00B56A76" w:rsidP="00B56A76">
            <w:pPr>
              <w:tabs>
                <w:tab w:val="left" w:pos="2445"/>
                <w:tab w:val="left" w:pos="2580"/>
              </w:tabs>
              <w:ind w:right="-72"/>
              <w:contextualSpacing/>
              <w:jc w:val="both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AD69D1">
              <w:rPr>
                <w:rFonts w:ascii="Times New Roman" w:hAnsi="Times New Roman" w:cs="Times New Roman"/>
                <w:i/>
                <w:sz w:val="26"/>
                <w:lang w:val="pt-BR"/>
              </w:rPr>
              <w:t xml:space="preserve">            - Lập PTHH sai: Không chấm điểm tính toán</w:t>
            </w:r>
          </w:p>
        </w:tc>
        <w:tc>
          <w:tcPr>
            <w:tcW w:w="1260" w:type="dxa"/>
          </w:tcPr>
          <w:p w:rsidR="0015233C" w:rsidRPr="00AD69D1" w:rsidRDefault="0015233C" w:rsidP="00535316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0,</w:t>
            </w:r>
            <w:r w:rsidR="009579EC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2</w:t>
            </w: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5</w:t>
            </w:r>
            <w:r w:rsidR="00535316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đ</w:t>
            </w:r>
          </w:p>
          <w:p w:rsidR="0015233C" w:rsidRPr="00AD69D1" w:rsidRDefault="009579EC" w:rsidP="00535316">
            <w:pPr>
              <w:tabs>
                <w:tab w:val="left" w:pos="34"/>
              </w:tabs>
              <w:contextualSpacing/>
              <w:jc w:val="center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0,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5</w:t>
            </w:r>
            <w:r w:rsidR="00535316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đ</w:t>
            </w:r>
          </w:p>
          <w:p w:rsidR="0015233C" w:rsidRPr="00AD69D1" w:rsidRDefault="0015233C" w:rsidP="00535316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0,5</w:t>
            </w:r>
            <w:r w:rsidR="00535316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đ</w:t>
            </w:r>
          </w:p>
          <w:p w:rsidR="0015233C" w:rsidRPr="00AD69D1" w:rsidRDefault="0015233C" w:rsidP="00535316">
            <w:pPr>
              <w:tabs>
                <w:tab w:val="left" w:pos="34"/>
              </w:tabs>
              <w:contextualSpacing/>
              <w:jc w:val="center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0,5</w:t>
            </w:r>
            <w:r w:rsidR="00535316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đ</w:t>
            </w:r>
          </w:p>
          <w:p w:rsidR="0015233C" w:rsidRPr="00AD69D1" w:rsidRDefault="0015233C" w:rsidP="00535316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0,25</w:t>
            </w:r>
            <w:r w:rsidR="00535316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đ</w:t>
            </w:r>
          </w:p>
          <w:p w:rsidR="0015233C" w:rsidRPr="00AD69D1" w:rsidRDefault="0015233C" w:rsidP="00535316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0,5</w:t>
            </w:r>
            <w:r w:rsidR="00535316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đ</w:t>
            </w:r>
          </w:p>
          <w:p w:rsidR="0015233C" w:rsidRPr="00AD69D1" w:rsidRDefault="0015233C" w:rsidP="00535316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0,25</w:t>
            </w:r>
            <w:r w:rsidR="00EC5292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đ</w:t>
            </w:r>
          </w:p>
          <w:p w:rsidR="0015233C" w:rsidRPr="00AD69D1" w:rsidRDefault="009579EC" w:rsidP="00535316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0,</w:t>
            </w:r>
            <w:r w:rsidR="00EC5292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2</w:t>
            </w:r>
            <w:r w:rsidR="0015233C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5</w:t>
            </w:r>
            <w:r w:rsidR="00EC5292" w:rsidRPr="00AD69D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đ</w:t>
            </w:r>
          </w:p>
        </w:tc>
      </w:tr>
    </w:tbl>
    <w:p w:rsidR="0015233C" w:rsidRPr="00AD69D1" w:rsidRDefault="0015233C" w:rsidP="0015233C">
      <w:pPr>
        <w:pStyle w:val="NormalWeb"/>
        <w:spacing w:before="0" w:beforeAutospacing="0" w:after="0" w:afterAutospacing="0" w:line="312" w:lineRule="auto"/>
        <w:rPr>
          <w:sz w:val="26"/>
          <w:lang w:val="en-US"/>
        </w:rPr>
      </w:pPr>
    </w:p>
    <w:p w:rsidR="0015233C" w:rsidRPr="00AD69D1" w:rsidRDefault="0015233C" w:rsidP="0015233C">
      <w:pPr>
        <w:pStyle w:val="NormalWeb"/>
        <w:spacing w:before="0" w:beforeAutospacing="0" w:after="0" w:afterAutospacing="0" w:line="312" w:lineRule="auto"/>
        <w:rPr>
          <w:sz w:val="26"/>
          <w:lang w:val="en-US"/>
        </w:rPr>
      </w:pPr>
      <w:r w:rsidRPr="00AD69D1">
        <w:rPr>
          <w:b/>
          <w:sz w:val="26"/>
          <w:u w:val="single"/>
        </w:rPr>
        <w:t xml:space="preserve">Câu </w:t>
      </w:r>
      <w:r w:rsidRPr="00AD69D1">
        <w:rPr>
          <w:b/>
          <w:sz w:val="26"/>
          <w:u w:val="single"/>
          <w:lang w:val="en-US"/>
        </w:rPr>
        <w:t>23</w:t>
      </w:r>
      <w:r w:rsidRPr="00AD69D1">
        <w:rPr>
          <w:b/>
          <w:sz w:val="26"/>
        </w:rPr>
        <w:t xml:space="preserve"> (0,5 điểm) </w:t>
      </w:r>
      <w:r w:rsidRPr="00AD69D1">
        <w:rPr>
          <w:sz w:val="26"/>
        </w:rPr>
        <w:t>Tại sao</w:t>
      </w:r>
      <w:r w:rsidRPr="00AD69D1">
        <w:rPr>
          <w:b/>
          <w:sz w:val="26"/>
        </w:rPr>
        <w:t xml:space="preserve"> </w:t>
      </w:r>
      <w:r w:rsidRPr="00AD69D1">
        <w:rPr>
          <w:sz w:val="26"/>
        </w:rPr>
        <w:t xml:space="preserve">khi mở nắp chai nước ngọt thì </w:t>
      </w:r>
      <w:r w:rsidRPr="00AD69D1">
        <w:rPr>
          <w:sz w:val="26"/>
          <w:lang w:val="en-US"/>
        </w:rPr>
        <w:t xml:space="preserve">thấy có rất nhiều bọt thoát ra </w:t>
      </w:r>
      <w:r w:rsidRPr="00AD69D1">
        <w:rPr>
          <w:sz w:val="26"/>
        </w:rPr>
        <w:t>?</w:t>
      </w:r>
    </w:p>
    <w:p w:rsidR="009579EC" w:rsidRPr="00AD69D1" w:rsidRDefault="009579EC" w:rsidP="0015233C">
      <w:pPr>
        <w:pStyle w:val="NormalWeb"/>
        <w:spacing w:before="0" w:beforeAutospacing="0" w:after="0" w:afterAutospacing="0" w:line="312" w:lineRule="auto"/>
        <w:rPr>
          <w:b/>
          <w:sz w:val="26"/>
          <w:lang w:val="en-US"/>
        </w:rPr>
      </w:pPr>
    </w:p>
    <w:tbl>
      <w:tblPr>
        <w:tblW w:w="8607" w:type="dxa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47"/>
        <w:gridCol w:w="1260"/>
      </w:tblGrid>
      <w:tr w:rsidR="009579EC" w:rsidRPr="00AD69D1" w:rsidTr="00402AE9">
        <w:tc>
          <w:tcPr>
            <w:tcW w:w="7347" w:type="dxa"/>
          </w:tcPr>
          <w:p w:rsidR="00402AE9" w:rsidRPr="00AD69D1" w:rsidRDefault="009579EC" w:rsidP="00402AE9">
            <w:pPr>
              <w:tabs>
                <w:tab w:val="left" w:pos="2445"/>
                <w:tab w:val="left" w:pos="2580"/>
              </w:tabs>
              <w:ind w:right="-72"/>
              <w:contextualSpacing/>
              <w:rPr>
                <w:rFonts w:ascii="Times New Roman" w:hAnsi="Times New Roman" w:cs="Times New Roman"/>
                <w:bCs/>
                <w:sz w:val="26"/>
                <w:szCs w:val="24"/>
                <w:lang w:val="pt-BR"/>
              </w:rPr>
            </w:pPr>
            <w:r w:rsidRPr="00AD69D1">
              <w:rPr>
                <w:rFonts w:ascii="Times New Roman" w:hAnsi="Times New Roman" w:cs="Times New Roman"/>
                <w:bCs/>
                <w:sz w:val="26"/>
                <w:szCs w:val="24"/>
                <w:lang w:val="pt-BR"/>
              </w:rPr>
              <w:t>Trong chai nước ngọt có hòa tan khí cacbonic nên khi ta mở chai nước ngọ</w:t>
            </w:r>
            <w:r w:rsidR="00402AE9" w:rsidRPr="00AD69D1">
              <w:rPr>
                <w:rFonts w:ascii="Times New Roman" w:hAnsi="Times New Roman" w:cs="Times New Roman"/>
                <w:bCs/>
                <w:sz w:val="26"/>
                <w:szCs w:val="24"/>
                <w:lang w:val="pt-BR"/>
              </w:rPr>
              <w:t xml:space="preserve">t, </w:t>
            </w:r>
            <w:r w:rsidRPr="00AD69D1">
              <w:rPr>
                <w:rFonts w:ascii="Times New Roman" w:hAnsi="Times New Roman" w:cs="Times New Roman"/>
                <w:bCs/>
                <w:sz w:val="26"/>
                <w:szCs w:val="24"/>
                <w:lang w:val="pt-BR"/>
              </w:rPr>
              <w:t xml:space="preserve">áp suất trong chai giảm, độ tan của khí cacbonic giảm </w:t>
            </w:r>
          </w:p>
          <w:p w:rsidR="009579EC" w:rsidRPr="00AD69D1" w:rsidRDefault="00402AE9" w:rsidP="00402AE9">
            <w:pPr>
              <w:tabs>
                <w:tab w:val="left" w:pos="2445"/>
                <w:tab w:val="left" w:pos="2580"/>
              </w:tabs>
              <w:spacing w:before="240"/>
              <w:ind w:right="-72"/>
              <w:contextualSpacing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AD69D1">
              <w:rPr>
                <w:rFonts w:ascii="Times New Roman" w:hAnsi="Times New Roman" w:cs="Times New Roman"/>
                <w:bCs/>
                <w:sz w:val="26"/>
                <w:szCs w:val="24"/>
                <w:lang w:val="pt-BR"/>
              </w:rPr>
              <w:sym w:font="Wingdings" w:char="F0E0"/>
            </w:r>
            <w:r w:rsidRPr="00AD69D1">
              <w:rPr>
                <w:rFonts w:ascii="Times New Roman" w:hAnsi="Times New Roman" w:cs="Times New Roman"/>
                <w:bCs/>
                <w:sz w:val="26"/>
                <w:szCs w:val="24"/>
                <w:lang w:val="pt-BR"/>
              </w:rPr>
              <w:t xml:space="preserve"> </w:t>
            </w:r>
            <w:r w:rsidR="009579EC" w:rsidRPr="00AD69D1">
              <w:rPr>
                <w:rFonts w:ascii="Times New Roman" w:hAnsi="Times New Roman" w:cs="Times New Roman"/>
                <w:bCs/>
                <w:sz w:val="26"/>
                <w:szCs w:val="24"/>
                <w:lang w:val="pt-BR"/>
              </w:rPr>
              <w:t>khí</w:t>
            </w:r>
            <w:r w:rsidRPr="00AD69D1">
              <w:rPr>
                <w:rFonts w:ascii="Times New Roman" w:hAnsi="Times New Roman" w:cs="Times New Roman"/>
                <w:bCs/>
                <w:sz w:val="26"/>
                <w:szCs w:val="24"/>
                <w:lang w:val="pt-BR"/>
              </w:rPr>
              <w:t xml:space="preserve"> cacbonic (bọt khí) thoát ra ngoài</w:t>
            </w:r>
            <w:r w:rsidR="009579EC" w:rsidRPr="00AD69D1">
              <w:rPr>
                <w:rFonts w:ascii="Times New Roman" w:hAnsi="Times New Roman" w:cs="Times New Roman"/>
                <w:bCs/>
                <w:sz w:val="26"/>
                <w:szCs w:val="24"/>
                <w:lang w:val="pt-BR"/>
              </w:rPr>
              <w:t>.</w:t>
            </w:r>
          </w:p>
        </w:tc>
        <w:tc>
          <w:tcPr>
            <w:tcW w:w="1260" w:type="dxa"/>
          </w:tcPr>
          <w:p w:rsidR="009579EC" w:rsidRPr="00AD69D1" w:rsidRDefault="009579EC" w:rsidP="00402AE9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AD69D1">
              <w:rPr>
                <w:rFonts w:ascii="Times New Roman" w:hAnsi="Times New Roman" w:cs="Times New Roman"/>
                <w:sz w:val="26"/>
                <w:szCs w:val="24"/>
                <w:lang w:val="de-DE"/>
              </w:rPr>
              <w:t>0,5</w:t>
            </w:r>
            <w:r w:rsidR="00402AE9" w:rsidRPr="00AD69D1">
              <w:rPr>
                <w:rFonts w:ascii="Times New Roman" w:hAnsi="Times New Roman" w:cs="Times New Roman"/>
                <w:sz w:val="26"/>
                <w:szCs w:val="24"/>
                <w:lang w:val="de-DE"/>
              </w:rPr>
              <w:t>đ</w:t>
            </w:r>
          </w:p>
        </w:tc>
      </w:tr>
    </w:tbl>
    <w:p w:rsidR="00CE6A10" w:rsidRPr="00AD69D1" w:rsidRDefault="00CE6A10">
      <w:pPr>
        <w:rPr>
          <w:rFonts w:ascii="Times New Roman" w:hAnsi="Times New Roman" w:cs="Times New Roman"/>
          <w:sz w:val="26"/>
          <w:szCs w:val="24"/>
        </w:rPr>
      </w:pPr>
    </w:p>
    <w:sectPr w:rsidR="00CE6A10" w:rsidRPr="00AD69D1" w:rsidSect="00D45010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5010"/>
    <w:rsid w:val="0007292F"/>
    <w:rsid w:val="0015233C"/>
    <w:rsid w:val="00212F1E"/>
    <w:rsid w:val="00251C2B"/>
    <w:rsid w:val="002635DF"/>
    <w:rsid w:val="00266C60"/>
    <w:rsid w:val="002848E7"/>
    <w:rsid w:val="003B1BC5"/>
    <w:rsid w:val="003D7B69"/>
    <w:rsid w:val="003E2749"/>
    <w:rsid w:val="00402AE9"/>
    <w:rsid w:val="00415F3E"/>
    <w:rsid w:val="00416D70"/>
    <w:rsid w:val="00535316"/>
    <w:rsid w:val="005415B7"/>
    <w:rsid w:val="00563660"/>
    <w:rsid w:val="00737186"/>
    <w:rsid w:val="00747C39"/>
    <w:rsid w:val="008671FE"/>
    <w:rsid w:val="00920470"/>
    <w:rsid w:val="009579EC"/>
    <w:rsid w:val="009A374F"/>
    <w:rsid w:val="00A52B94"/>
    <w:rsid w:val="00AB5605"/>
    <w:rsid w:val="00AD69D1"/>
    <w:rsid w:val="00B56A76"/>
    <w:rsid w:val="00B84455"/>
    <w:rsid w:val="00BB3E05"/>
    <w:rsid w:val="00C43B6A"/>
    <w:rsid w:val="00C72765"/>
    <w:rsid w:val="00CE6A10"/>
    <w:rsid w:val="00D02998"/>
    <w:rsid w:val="00D45010"/>
    <w:rsid w:val="00D47EF2"/>
    <w:rsid w:val="00D94861"/>
    <w:rsid w:val="00E01E28"/>
    <w:rsid w:val="00E23CE8"/>
    <w:rsid w:val="00EA7559"/>
    <w:rsid w:val="00EC5292"/>
    <w:rsid w:val="00EF0098"/>
    <w:rsid w:val="00F31106"/>
    <w:rsid w:val="00F416CC"/>
    <w:rsid w:val="00FF06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18DF34C"/>
  <w15:docId w15:val="{2763124A-E19A-4729-A9A1-2A0FFF8358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15233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table" w:styleId="TableGrid">
    <w:name w:val="Table Grid"/>
    <w:basedOn w:val="TableNormal"/>
    <w:uiPriority w:val="59"/>
    <w:rsid w:val="001523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6</TotalTime>
  <Pages>5</Pages>
  <Words>815</Words>
  <Characters>465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htuan6990@gmail.com</Company>
  <LinksUpToDate>false</LinksUpToDate>
  <CharactersWithSpaces>54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MyPC</cp:lastModifiedBy>
  <cp:revision>14</cp:revision>
  <dcterms:created xsi:type="dcterms:W3CDTF">2020-05-20T09:37:00Z</dcterms:created>
  <dcterms:modified xsi:type="dcterms:W3CDTF">2020-05-26T10:10:00Z</dcterms:modified>
</cp:coreProperties>
</file>